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09929758" w:rsidR="00C723BC" w:rsidRPr="00183F4C" w:rsidRDefault="005A7ED3" w:rsidP="00042375">
            <w:pPr>
              <w:pStyle w:val="T2"/>
            </w:pPr>
            <w:r>
              <w:rPr>
                <w:lang w:eastAsia="ko-KR"/>
              </w:rPr>
              <w:t>Coding and other comments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3E9D2BD9" w:rsidR="00C723BC" w:rsidRPr="00183F4C" w:rsidRDefault="00C723BC" w:rsidP="00F4718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F4718D">
              <w:rPr>
                <w:b w:val="0"/>
                <w:sz w:val="20"/>
                <w:lang w:eastAsia="ko-KR"/>
              </w:rPr>
              <w:t>0</w:t>
            </w:r>
            <w:r w:rsidR="005012F4">
              <w:rPr>
                <w:b w:val="0"/>
                <w:sz w:val="20"/>
                <w:lang w:eastAsia="ko-KR"/>
              </w:rPr>
              <w:t>9-1</w:t>
            </w:r>
            <w:r w:rsidR="00B21DD4">
              <w:rPr>
                <w:b w:val="0"/>
                <w:sz w:val="20"/>
                <w:lang w:eastAsia="ko-KR"/>
              </w:rPr>
              <w:t>3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4077DA0F" w14:textId="77777777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riram Venkateswaran</w:t>
            </w:r>
          </w:p>
          <w:p w14:paraId="50F538DB" w14:textId="77777777" w:rsidR="005A7ED3" w:rsidRDefault="005A7ED3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  <w:p w14:paraId="03AA3557" w14:textId="6A93075E" w:rsidR="005A7ED3" w:rsidRDefault="005A7ED3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Ron Porat</w:t>
            </w:r>
          </w:p>
        </w:tc>
        <w:tc>
          <w:tcPr>
            <w:tcW w:w="1440" w:type="dxa"/>
            <w:vAlign w:val="center"/>
          </w:tcPr>
          <w:p w14:paraId="33CCEDE6" w14:textId="56818AE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roadcom</w:t>
            </w:r>
          </w:p>
        </w:tc>
        <w:tc>
          <w:tcPr>
            <w:tcW w:w="2610" w:type="dxa"/>
            <w:vAlign w:val="center"/>
          </w:tcPr>
          <w:p w14:paraId="57CF593C" w14:textId="6B7C919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 xml:space="preserve">190 </w:t>
            </w:r>
            <w:proofErr w:type="spellStart"/>
            <w:r>
              <w:rPr>
                <w:b w:val="0"/>
                <w:sz w:val="18"/>
                <w:szCs w:val="18"/>
                <w:lang w:eastAsia="ko-KR"/>
              </w:rPr>
              <w:t>Mathilda</w:t>
            </w:r>
            <w:proofErr w:type="spellEnd"/>
            <w:r>
              <w:rPr>
                <w:b w:val="0"/>
                <w:sz w:val="18"/>
                <w:szCs w:val="18"/>
                <w:lang w:eastAsia="ko-KR"/>
              </w:rPr>
              <w:t xml:space="preserve"> Place, Sunnyvale, CA 94096</w:t>
            </w:r>
          </w:p>
        </w:tc>
        <w:tc>
          <w:tcPr>
            <w:tcW w:w="1507" w:type="dxa"/>
            <w:vAlign w:val="center"/>
          </w:tcPr>
          <w:p w14:paraId="489F33FB" w14:textId="12C6736E" w:rsidR="00492A82" w:rsidRPr="002C60AE" w:rsidRDefault="00492A82" w:rsidP="00684139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2C60AE">
              <w:rPr>
                <w:b w:val="0"/>
                <w:sz w:val="18"/>
                <w:szCs w:val="18"/>
                <w:lang w:eastAsia="ko-KR"/>
              </w:rPr>
              <w:t>+1-</w:t>
            </w:r>
            <w:r w:rsidR="00684139">
              <w:rPr>
                <w:b w:val="0"/>
                <w:sz w:val="18"/>
                <w:szCs w:val="18"/>
                <w:lang w:eastAsia="ko-KR"/>
              </w:rPr>
              <w:t>408-922-7684</w:t>
            </w:r>
          </w:p>
        </w:tc>
        <w:tc>
          <w:tcPr>
            <w:tcW w:w="2471" w:type="dxa"/>
            <w:vAlign w:val="center"/>
          </w:tcPr>
          <w:p w14:paraId="1E99EE37" w14:textId="66C7D9ED" w:rsidR="00492A82" w:rsidRDefault="00BA6B8F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</w:t>
            </w:r>
            <w:r w:rsidR="00684139">
              <w:rPr>
                <w:b w:val="0"/>
                <w:sz w:val="18"/>
                <w:szCs w:val="18"/>
                <w:lang w:eastAsia="ko-KR"/>
              </w:rPr>
              <w:t>riram.venkateswaran@broadcom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28AEC1A" w14:textId="4062815D" w:rsidR="008A3A60" w:rsidRDefault="003E4403" w:rsidP="00D247ED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</w:t>
      </w:r>
      <w:r w:rsidR="00363547">
        <w:rPr>
          <w:lang w:eastAsia="ko-KR"/>
        </w:rPr>
        <w:t>the following comments</w:t>
      </w:r>
      <w:r w:rsidR="00CC648A">
        <w:rPr>
          <w:lang w:eastAsia="ko-KR"/>
        </w:rPr>
        <w:t xml:space="preserve"> related to</w:t>
      </w:r>
      <w:r w:rsidR="003C315D">
        <w:rPr>
          <w:lang w:eastAsia="ko-KR"/>
        </w:rPr>
        <w:t xml:space="preserve"> </w:t>
      </w:r>
      <w:proofErr w:type="spellStart"/>
      <w:r w:rsidR="003C315D">
        <w:rPr>
          <w:lang w:eastAsia="ko-KR"/>
        </w:rPr>
        <w:t>TGa</w:t>
      </w:r>
      <w:r w:rsidR="00777246">
        <w:rPr>
          <w:lang w:eastAsia="ko-KR"/>
        </w:rPr>
        <w:t>x</w:t>
      </w:r>
      <w:proofErr w:type="spellEnd"/>
      <w:r w:rsidR="003C315D">
        <w:rPr>
          <w:lang w:eastAsia="ko-KR"/>
        </w:rPr>
        <w:t xml:space="preserve"> D0</w:t>
      </w:r>
      <w:r w:rsidR="00777246">
        <w:rPr>
          <w:lang w:eastAsia="ko-KR"/>
        </w:rPr>
        <w:t>.1</w:t>
      </w:r>
      <w:r w:rsidR="00D247ED">
        <w:rPr>
          <w:lang w:eastAsia="ko-KR"/>
        </w:rPr>
        <w:t>:</w:t>
      </w:r>
    </w:p>
    <w:p w14:paraId="15CEDE53" w14:textId="0FB15257" w:rsidR="00C3596F" w:rsidRDefault="00BF66A2" w:rsidP="00BF66A2">
      <w:pPr>
        <w:ind w:firstLine="720"/>
        <w:jc w:val="both"/>
      </w:pPr>
      <w:r>
        <w:t>‒</w:t>
      </w:r>
      <w:r w:rsidR="005902E1">
        <w:t xml:space="preserve"> 1778</w:t>
      </w:r>
      <w:r w:rsidR="008A1EE8">
        <w:t>, 1784, 2063, 2064, 2065</w:t>
      </w:r>
      <w:r w:rsidR="00C42B81">
        <w:t>, 2069, 2071</w:t>
      </w:r>
      <w:r w:rsidR="007E3255">
        <w:t>, 2073, 2074</w:t>
      </w:r>
      <w:r w:rsidR="009B2AEC">
        <w:t xml:space="preserve">, </w:t>
      </w:r>
      <w:r w:rsidR="00F72B02">
        <w:t>925, 2561</w:t>
      </w:r>
      <w:r w:rsidR="00E51300">
        <w:t>, 2560</w:t>
      </w:r>
      <w:r w:rsidR="00F233E9">
        <w:t>, 2562</w:t>
      </w:r>
      <w:r w:rsidR="00B25B92">
        <w:t>, 2076</w:t>
      </w:r>
      <w:r w:rsidR="009B2AEC">
        <w:t xml:space="preserve">, </w:t>
      </w:r>
      <w:r w:rsidR="000C7EB2">
        <w:t xml:space="preserve">2070, </w:t>
      </w:r>
      <w:r w:rsidR="009B2AEC">
        <w:t>332, 2075</w:t>
      </w:r>
      <w:r w:rsidR="006C2289">
        <w:t>, 328, 329, 331</w:t>
      </w:r>
      <w:r w:rsidR="00921106">
        <w:t>, 2160, 2161, 2164, 2067</w:t>
      </w:r>
    </w:p>
    <w:p w14:paraId="3CB24E21" w14:textId="77777777" w:rsidR="00921106" w:rsidRDefault="00921106" w:rsidP="00BF66A2">
      <w:pPr>
        <w:ind w:firstLine="720"/>
        <w:jc w:val="both"/>
      </w:pPr>
    </w:p>
    <w:p w14:paraId="3C33CC07" w14:textId="77777777" w:rsidR="003E4403" w:rsidRDefault="003E4403" w:rsidP="003E4403">
      <w:pPr>
        <w:jc w:val="both"/>
      </w:pPr>
      <w:r>
        <w:t>Revisions:</w:t>
      </w:r>
    </w:p>
    <w:p w14:paraId="2A26F306" w14:textId="77777777" w:rsidR="00BA6C7C" w:rsidRDefault="00BA6C7C" w:rsidP="00DD70FA">
      <w:pPr>
        <w:pStyle w:val="ListParagraph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tbl>
      <w:tblPr>
        <w:tblW w:w="11227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931"/>
        <w:gridCol w:w="833"/>
        <w:gridCol w:w="2935"/>
        <w:gridCol w:w="2409"/>
        <w:gridCol w:w="3453"/>
      </w:tblGrid>
      <w:tr w:rsidR="0079373D" w:rsidRPr="001F620B" w14:paraId="6BA44136" w14:textId="77777777" w:rsidTr="000D3EB6">
        <w:trPr>
          <w:trHeight w:val="191"/>
        </w:trPr>
        <w:tc>
          <w:tcPr>
            <w:tcW w:w="666" w:type="dxa"/>
            <w:shd w:val="clear" w:color="auto" w:fill="auto"/>
            <w:noWrap/>
            <w:vAlign w:val="center"/>
          </w:tcPr>
          <w:p w14:paraId="3DC2D089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CID</w:t>
            </w:r>
          </w:p>
        </w:tc>
        <w:tc>
          <w:tcPr>
            <w:tcW w:w="931" w:type="dxa"/>
            <w:shd w:val="clear" w:color="auto" w:fill="auto"/>
            <w:noWrap/>
            <w:vAlign w:val="center"/>
          </w:tcPr>
          <w:p w14:paraId="75C6E83D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Clause Number</w:t>
            </w:r>
          </w:p>
        </w:tc>
        <w:tc>
          <w:tcPr>
            <w:tcW w:w="833" w:type="dxa"/>
            <w:shd w:val="clear" w:color="auto" w:fill="auto"/>
            <w:noWrap/>
            <w:vAlign w:val="center"/>
          </w:tcPr>
          <w:p w14:paraId="6AC86F82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35" w:type="dxa"/>
            <w:shd w:val="clear" w:color="auto" w:fill="auto"/>
            <w:noWrap/>
            <w:vAlign w:val="bottom"/>
          </w:tcPr>
          <w:p w14:paraId="266AB81A" w14:textId="77777777" w:rsidR="0079373D" w:rsidRPr="0089199E" w:rsidRDefault="00877226" w:rsidP="001C78D9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409" w:type="dxa"/>
            <w:shd w:val="clear" w:color="auto" w:fill="auto"/>
            <w:noWrap/>
            <w:vAlign w:val="bottom"/>
          </w:tcPr>
          <w:p w14:paraId="67258A3F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263573B2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Resolution</w:t>
            </w:r>
          </w:p>
        </w:tc>
      </w:tr>
      <w:tr w:rsidR="007046F5" w:rsidRPr="00D70968" w14:paraId="46971669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766B4BF" w14:textId="5643BC2F" w:rsidR="007046F5" w:rsidRPr="0089199E" w:rsidRDefault="00CA695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78</w:t>
            </w:r>
          </w:p>
        </w:tc>
        <w:tc>
          <w:tcPr>
            <w:tcW w:w="931" w:type="dxa"/>
            <w:shd w:val="clear" w:color="auto" w:fill="auto"/>
          </w:tcPr>
          <w:p w14:paraId="7C574C89" w14:textId="0B6030CC" w:rsidR="00D94F34" w:rsidRPr="0089199E" w:rsidRDefault="00CA695E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4.2</w:t>
            </w:r>
          </w:p>
          <w:p w14:paraId="5A30CE3D" w14:textId="4D9AC70B" w:rsidR="007046F5" w:rsidRPr="0089199E" w:rsidRDefault="007046F5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</w:p>
        </w:tc>
        <w:tc>
          <w:tcPr>
            <w:tcW w:w="833" w:type="dxa"/>
            <w:shd w:val="clear" w:color="auto" w:fill="auto"/>
          </w:tcPr>
          <w:p w14:paraId="1D64E59C" w14:textId="0A19BD8D" w:rsidR="007046F5" w:rsidRPr="0089199E" w:rsidRDefault="00A95D2C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56.43</w:t>
            </w:r>
          </w:p>
        </w:tc>
        <w:tc>
          <w:tcPr>
            <w:tcW w:w="2935" w:type="dxa"/>
            <w:shd w:val="clear" w:color="auto" w:fill="auto"/>
          </w:tcPr>
          <w:p w14:paraId="32DC7A3D" w14:textId="77777777" w:rsidR="00D024C8" w:rsidRPr="005F5845" w:rsidRDefault="00D024C8" w:rsidP="00D024C8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5F5845">
              <w:rPr>
                <w:rFonts w:ascii="Arial" w:hAnsi="Arial" w:cs="Arial"/>
                <w:color w:val="000000" w:themeColor="text1"/>
                <w:sz w:val="20"/>
              </w:rPr>
              <w:t>"The Trigger frame shall use..." Belongs in the Trigger frame format description</w:t>
            </w:r>
          </w:p>
          <w:p w14:paraId="42C95748" w14:textId="3801978E" w:rsidR="007046F5" w:rsidRPr="005F5845" w:rsidRDefault="007046F5" w:rsidP="00560A60">
            <w:pPr>
              <w:rPr>
                <w:color w:val="000000" w:themeColor="text1"/>
                <w:sz w:val="20"/>
                <w:lang w:val="en-US"/>
              </w:rPr>
            </w:pPr>
          </w:p>
        </w:tc>
        <w:tc>
          <w:tcPr>
            <w:tcW w:w="2409" w:type="dxa"/>
            <w:shd w:val="clear" w:color="auto" w:fill="auto"/>
          </w:tcPr>
          <w:p w14:paraId="3DC29EAD" w14:textId="77777777" w:rsidR="006858E5" w:rsidRPr="005F5845" w:rsidRDefault="006858E5" w:rsidP="006858E5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5F5845">
              <w:rPr>
                <w:rFonts w:ascii="Arial" w:hAnsi="Arial" w:cs="Arial"/>
                <w:color w:val="000000" w:themeColor="text1"/>
                <w:sz w:val="20"/>
              </w:rPr>
              <w:t>Add the field to the Trigger frame in 9.3.1.23. Add a TXVECTOR parameter for this option. In the PHY clause define the waveform for each case with statements like "If the TXVECTOR parameter YYY is SINGLE_STREAM_PILOTS, then the HE-LTF field is ....</w:t>
            </w:r>
            <w:proofErr w:type="gramStart"/>
            <w:r w:rsidRPr="005F5845">
              <w:rPr>
                <w:rFonts w:ascii="Arial" w:hAnsi="Arial" w:cs="Arial"/>
                <w:color w:val="000000" w:themeColor="text1"/>
                <w:sz w:val="20"/>
              </w:rPr>
              <w:t>".</w:t>
            </w:r>
            <w:proofErr w:type="gramEnd"/>
          </w:p>
          <w:p w14:paraId="4126352E" w14:textId="524CF203" w:rsidR="007046F5" w:rsidRPr="0089199E" w:rsidRDefault="007046F5" w:rsidP="00745D18">
            <w:pPr>
              <w:rPr>
                <w:color w:val="000000" w:themeColor="text1"/>
                <w:sz w:val="20"/>
                <w:lang w:val="en-US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8922187" w14:textId="1AAB08B6" w:rsidR="007257AC" w:rsidRPr="0089199E" w:rsidRDefault="000F0021" w:rsidP="00ED4C6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04297409" w14:textId="77777777" w:rsidR="000F0021" w:rsidRDefault="000F0021" w:rsidP="000A3FDA">
            <w:pPr>
              <w:rPr>
                <w:color w:val="000000" w:themeColor="text1"/>
                <w:sz w:val="22"/>
                <w:szCs w:val="22"/>
              </w:rPr>
            </w:pPr>
          </w:p>
          <w:p w14:paraId="71D2FF3F" w14:textId="04837E70" w:rsidR="00185806" w:rsidRPr="000F0021" w:rsidRDefault="00AE5977" w:rsidP="00CF4205">
            <w:pPr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0"/>
              </w:rPr>
              <w:t>Change already present in D0.4 and addressed in IEEE 802.11-16/0813r3</w:t>
            </w:r>
            <w:r w:rsidR="000F0021">
              <w:rPr>
                <w:color w:val="000000" w:themeColor="text1"/>
                <w:sz w:val="20"/>
              </w:rPr>
              <w:t xml:space="preserve"> </w:t>
            </w:r>
          </w:p>
        </w:tc>
      </w:tr>
      <w:tr w:rsidR="0033057D" w:rsidRPr="00D70968" w14:paraId="49A23790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F76029F" w14:textId="6F3A65C7" w:rsidR="0033057D" w:rsidRDefault="0033057D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84</w:t>
            </w:r>
          </w:p>
        </w:tc>
        <w:tc>
          <w:tcPr>
            <w:tcW w:w="931" w:type="dxa"/>
            <w:shd w:val="clear" w:color="auto" w:fill="auto"/>
          </w:tcPr>
          <w:p w14:paraId="4D4F762C" w14:textId="30E2FA4B" w:rsidR="0033057D" w:rsidRDefault="002B0F18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4.3</w:t>
            </w:r>
          </w:p>
        </w:tc>
        <w:tc>
          <w:tcPr>
            <w:tcW w:w="833" w:type="dxa"/>
            <w:shd w:val="clear" w:color="auto" w:fill="auto"/>
          </w:tcPr>
          <w:p w14:paraId="7C75677F" w14:textId="564AE71F" w:rsidR="0033057D" w:rsidRDefault="00EB197C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56.55</w:t>
            </w:r>
          </w:p>
        </w:tc>
        <w:tc>
          <w:tcPr>
            <w:tcW w:w="2935" w:type="dxa"/>
            <w:shd w:val="clear" w:color="auto" w:fill="auto"/>
          </w:tcPr>
          <w:p w14:paraId="43872B03" w14:textId="77777777" w:rsidR="00B200BF" w:rsidRPr="00C54AE0" w:rsidRDefault="00B200BF" w:rsidP="00B200B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C54AE0">
              <w:rPr>
                <w:rFonts w:ascii="Arial" w:hAnsi="Arial" w:cs="Arial"/>
                <w:color w:val="000000" w:themeColor="text1"/>
                <w:sz w:val="20"/>
              </w:rPr>
              <w:t xml:space="preserve">Don't the "pre-corrections" that apply to UL MU-MIMO also apply to UL OFDMA? Ditto for power control. Even if there are parameter differences I would still describe the "corrections" in a common </w:t>
            </w:r>
            <w:proofErr w:type="spellStart"/>
            <w:r w:rsidRPr="00C54AE0">
              <w:rPr>
                <w:rFonts w:ascii="Arial" w:hAnsi="Arial" w:cs="Arial"/>
                <w:color w:val="000000" w:themeColor="text1"/>
                <w:sz w:val="20"/>
              </w:rPr>
              <w:t>subclause</w:t>
            </w:r>
            <w:proofErr w:type="spellEnd"/>
            <w:r w:rsidRPr="00C54AE0">
              <w:rPr>
                <w:rFonts w:ascii="Arial" w:hAnsi="Arial" w:cs="Arial"/>
                <w:color w:val="000000" w:themeColor="text1"/>
                <w:sz w:val="20"/>
              </w:rPr>
              <w:t>.</w:t>
            </w:r>
          </w:p>
          <w:p w14:paraId="3F107A75" w14:textId="77777777" w:rsidR="0033057D" w:rsidRPr="00C54AE0" w:rsidRDefault="0033057D" w:rsidP="00D024C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833CF5D" w14:textId="77777777" w:rsidR="00BF3783" w:rsidRPr="00853B91" w:rsidRDefault="00BF3783" w:rsidP="00BF3783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853B91">
              <w:rPr>
                <w:rFonts w:ascii="Arial" w:hAnsi="Arial" w:cs="Arial"/>
                <w:color w:val="000000" w:themeColor="text1"/>
                <w:sz w:val="20"/>
              </w:rPr>
              <w:t xml:space="preserve">Rework the UL MU-MIMO </w:t>
            </w:r>
            <w:proofErr w:type="spellStart"/>
            <w:r w:rsidRPr="00853B91">
              <w:rPr>
                <w:rFonts w:ascii="Arial" w:hAnsi="Arial" w:cs="Arial"/>
                <w:color w:val="000000" w:themeColor="text1"/>
                <w:sz w:val="20"/>
              </w:rPr>
              <w:t>subclause</w:t>
            </w:r>
            <w:proofErr w:type="spellEnd"/>
            <w:r w:rsidRPr="00853B91">
              <w:rPr>
                <w:rFonts w:ascii="Arial" w:hAnsi="Arial" w:cs="Arial"/>
                <w:color w:val="000000" w:themeColor="text1"/>
                <w:sz w:val="20"/>
              </w:rPr>
              <w:t xml:space="preserve"> so that it describes HE trigger-based PPDU transmission in general and not specifically UL MU-MIMO. </w:t>
            </w:r>
            <w:proofErr w:type="spellStart"/>
            <w:r w:rsidRPr="00853B91">
              <w:rPr>
                <w:rFonts w:ascii="Arial" w:hAnsi="Arial" w:cs="Arial"/>
                <w:color w:val="000000" w:themeColor="text1"/>
                <w:sz w:val="20"/>
              </w:rPr>
              <w:t>Subclauses</w:t>
            </w:r>
            <w:proofErr w:type="spellEnd"/>
            <w:r w:rsidRPr="00853B91">
              <w:rPr>
                <w:rFonts w:ascii="Arial" w:hAnsi="Arial" w:cs="Arial"/>
                <w:color w:val="000000" w:themeColor="text1"/>
                <w:sz w:val="20"/>
              </w:rPr>
              <w:t xml:space="preserve"> might include "Frequency offset and sampling clock adjustment" (instead of "pre-corrections"), "Transmit power</w:t>
            </w:r>
          </w:p>
          <w:p w14:paraId="7636B5FD" w14:textId="77777777" w:rsidR="0033057D" w:rsidRPr="005F5845" w:rsidRDefault="0033057D" w:rsidP="006858E5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2E06DEBF" w14:textId="77777777" w:rsidR="0033057D" w:rsidRDefault="00BB444A" w:rsidP="00ED4C6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787DC4B4" w14:textId="77777777" w:rsidR="00BB444A" w:rsidRDefault="00BB444A" w:rsidP="00ED4C68">
            <w:pPr>
              <w:rPr>
                <w:color w:val="000000" w:themeColor="text1"/>
                <w:sz w:val="20"/>
                <w:lang w:val="en-US"/>
              </w:rPr>
            </w:pPr>
          </w:p>
          <w:p w14:paraId="2BF0A2CC" w14:textId="3494A198" w:rsidR="00BB444A" w:rsidRDefault="00BB444A" w:rsidP="00ED4C6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 xml:space="preserve">Change already present in D0.4 and addressed in </w:t>
            </w:r>
            <w:r w:rsidR="004D3EF1">
              <w:rPr>
                <w:color w:val="000000" w:themeColor="text1"/>
                <w:sz w:val="20"/>
              </w:rPr>
              <w:t>IEEE 802.11-16/775r2</w:t>
            </w:r>
          </w:p>
        </w:tc>
      </w:tr>
      <w:tr w:rsidR="008A7F17" w:rsidRPr="00D70968" w14:paraId="1A06E94D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3F0505EF" w14:textId="163100F2" w:rsidR="008A7F17" w:rsidRDefault="008A7F1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63</w:t>
            </w:r>
          </w:p>
        </w:tc>
        <w:tc>
          <w:tcPr>
            <w:tcW w:w="931" w:type="dxa"/>
            <w:shd w:val="clear" w:color="auto" w:fill="auto"/>
          </w:tcPr>
          <w:p w14:paraId="3EC17E23" w14:textId="5E2499AA" w:rsidR="008A7F17" w:rsidRDefault="008A7F1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</w:t>
            </w:r>
          </w:p>
        </w:tc>
        <w:tc>
          <w:tcPr>
            <w:tcW w:w="833" w:type="dxa"/>
            <w:shd w:val="clear" w:color="auto" w:fill="auto"/>
          </w:tcPr>
          <w:p w14:paraId="2010D62A" w14:textId="518F5AD7" w:rsidR="008A7F17" w:rsidRDefault="00A32B3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21</w:t>
            </w:r>
          </w:p>
        </w:tc>
        <w:tc>
          <w:tcPr>
            <w:tcW w:w="2935" w:type="dxa"/>
            <w:shd w:val="clear" w:color="auto" w:fill="auto"/>
          </w:tcPr>
          <w:p w14:paraId="654CF78B" w14:textId="77777777" w:rsidR="00875E4F" w:rsidRPr="002253C9" w:rsidRDefault="00875E4F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2253C9">
              <w:rPr>
                <w:rFonts w:ascii="Arial" w:hAnsi="Arial" w:cs="Arial"/>
                <w:color w:val="000000" w:themeColor="text1"/>
                <w:sz w:val="20"/>
              </w:rPr>
              <w:t>Wrong references</w:t>
            </w:r>
          </w:p>
          <w:p w14:paraId="40F4CDBE" w14:textId="77777777" w:rsidR="008A7F17" w:rsidRPr="002253C9" w:rsidRDefault="008A7F17" w:rsidP="00B200B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FCDB424" w14:textId="77777777" w:rsidR="00875E4F" w:rsidRPr="002253C9" w:rsidRDefault="00875E4F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2253C9">
              <w:rPr>
                <w:rFonts w:ascii="Arial" w:hAnsi="Arial" w:cs="Arial"/>
                <w:color w:val="000000" w:themeColor="text1"/>
                <w:sz w:val="20"/>
              </w:rPr>
              <w:t>On line 21: 26.3.10.3.1 should be 26.3.10.4.1. On line 22: 25.3.10.3.2 should be 26.3.10.4.2.</w:t>
            </w:r>
          </w:p>
          <w:p w14:paraId="0A85CC9E" w14:textId="77777777" w:rsidR="008A7F17" w:rsidRPr="002253C9" w:rsidRDefault="008A7F17" w:rsidP="00BF3783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2D8E00CE" w14:textId="77777777" w:rsidR="00875E4F" w:rsidRDefault="00596148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0F588A3C" w14:textId="77777777" w:rsidR="00596148" w:rsidRDefault="00596148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4A076DAA" w14:textId="101D3A38" w:rsidR="00596148" w:rsidRDefault="00596148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Change already present in D0.4 via CID 2803 (pg. 200, line 36)</w:t>
            </w:r>
          </w:p>
        </w:tc>
      </w:tr>
      <w:tr w:rsidR="00F24017" w:rsidRPr="00D70968" w14:paraId="3055B12C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3557EACB" w14:textId="627AB442" w:rsidR="00F24017" w:rsidRDefault="00F2401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64</w:t>
            </w:r>
          </w:p>
        </w:tc>
        <w:tc>
          <w:tcPr>
            <w:tcW w:w="931" w:type="dxa"/>
            <w:shd w:val="clear" w:color="auto" w:fill="auto"/>
          </w:tcPr>
          <w:p w14:paraId="08D74E8F" w14:textId="01AD0B5D" w:rsidR="00F24017" w:rsidRDefault="00053BEC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</w:t>
            </w:r>
          </w:p>
        </w:tc>
        <w:tc>
          <w:tcPr>
            <w:tcW w:w="833" w:type="dxa"/>
            <w:shd w:val="clear" w:color="auto" w:fill="auto"/>
          </w:tcPr>
          <w:p w14:paraId="46ED6B23" w14:textId="4066EAA6" w:rsidR="00F24017" w:rsidRDefault="00CA059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38</w:t>
            </w:r>
          </w:p>
        </w:tc>
        <w:tc>
          <w:tcPr>
            <w:tcW w:w="2935" w:type="dxa"/>
            <w:shd w:val="clear" w:color="auto" w:fill="auto"/>
          </w:tcPr>
          <w:p w14:paraId="5BB2133D" w14:textId="77777777" w:rsidR="00A32950" w:rsidRPr="00E677E9" w:rsidRDefault="00A32950" w:rsidP="00A3295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E677E9">
              <w:rPr>
                <w:rFonts w:ascii="Arial" w:hAnsi="Arial" w:cs="Arial"/>
                <w:color w:val="000000" w:themeColor="text1"/>
                <w:sz w:val="20"/>
              </w:rPr>
              <w:t>Optional support for LDPC needs to be indicated</w:t>
            </w:r>
          </w:p>
          <w:p w14:paraId="1D33F77B" w14:textId="77777777" w:rsidR="00F24017" w:rsidRPr="00E677E9" w:rsidRDefault="00F24017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2848C0E" w14:textId="77777777" w:rsidR="00845846" w:rsidRPr="00E677E9" w:rsidRDefault="00845846" w:rsidP="00845846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E677E9">
              <w:rPr>
                <w:rFonts w:ascii="Arial" w:hAnsi="Arial" w:cs="Arial"/>
                <w:color w:val="000000" w:themeColor="text1"/>
                <w:sz w:val="20"/>
              </w:rPr>
              <w:t>If LDPC is optional for certain configurations, there should be a place to indicate it (like HE capabilities). It doesn't look like any indication is provided.</w:t>
            </w:r>
          </w:p>
          <w:p w14:paraId="6DA9F462" w14:textId="77777777" w:rsidR="00F24017" w:rsidRPr="00E677E9" w:rsidRDefault="00F24017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1FDC75B" w14:textId="4CBA1F7B" w:rsidR="00F24017" w:rsidRDefault="00A21C71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19EC3700" w14:textId="77777777" w:rsidR="00845846" w:rsidRDefault="00845846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2C11577A" w14:textId="7BA613F8" w:rsidR="00845846" w:rsidRDefault="00845846" w:rsidP="00956469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F3576D">
              <w:rPr>
                <w:sz w:val="20"/>
              </w:rPr>
              <w:t>1170r1</w:t>
            </w:r>
          </w:p>
        </w:tc>
      </w:tr>
      <w:tr w:rsidR="00703C4E" w:rsidRPr="00D70968" w14:paraId="61AAE9A4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4C1E9C98" w14:textId="74D217E2" w:rsidR="00703C4E" w:rsidRDefault="00703C4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65</w:t>
            </w:r>
          </w:p>
        </w:tc>
        <w:tc>
          <w:tcPr>
            <w:tcW w:w="931" w:type="dxa"/>
            <w:shd w:val="clear" w:color="auto" w:fill="auto"/>
          </w:tcPr>
          <w:p w14:paraId="4D6A5945" w14:textId="0CF25548" w:rsidR="00703C4E" w:rsidRDefault="003B5EEB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1</w:t>
            </w:r>
          </w:p>
        </w:tc>
        <w:tc>
          <w:tcPr>
            <w:tcW w:w="833" w:type="dxa"/>
            <w:shd w:val="clear" w:color="auto" w:fill="auto"/>
          </w:tcPr>
          <w:p w14:paraId="03EF950C" w14:textId="47BE5E55" w:rsidR="00703C4E" w:rsidRDefault="00915000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54</w:t>
            </w:r>
          </w:p>
        </w:tc>
        <w:tc>
          <w:tcPr>
            <w:tcW w:w="2935" w:type="dxa"/>
            <w:shd w:val="clear" w:color="auto" w:fill="auto"/>
          </w:tcPr>
          <w:p w14:paraId="1DF24C88" w14:textId="77777777" w:rsidR="00E77A78" w:rsidRPr="00966514" w:rsidRDefault="00E77A78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966514">
              <w:rPr>
                <w:rFonts w:ascii="Arial" w:hAnsi="Arial" w:cs="Arial"/>
                <w:color w:val="000000" w:themeColor="text1"/>
                <w:sz w:val="20"/>
              </w:rPr>
              <w:t xml:space="preserve">N_ES is </w:t>
            </w:r>
            <w:proofErr w:type="spellStart"/>
            <w:r w:rsidRPr="00966514">
              <w:rPr>
                <w:rFonts w:ascii="Arial" w:hAnsi="Arial" w:cs="Arial"/>
                <w:color w:val="000000" w:themeColor="text1"/>
                <w:sz w:val="20"/>
              </w:rPr>
              <w:t>alawys</w:t>
            </w:r>
            <w:proofErr w:type="spellEnd"/>
            <w:r w:rsidRPr="00966514">
              <w:rPr>
                <w:rFonts w:ascii="Arial" w:hAnsi="Arial" w:cs="Arial"/>
                <w:color w:val="000000" w:themeColor="text1"/>
                <w:sz w:val="20"/>
              </w:rPr>
              <w:t xml:space="preserve"> 1</w:t>
            </w:r>
          </w:p>
          <w:p w14:paraId="19358CD5" w14:textId="77777777" w:rsidR="00703C4E" w:rsidRPr="00966514" w:rsidRDefault="00703C4E" w:rsidP="00A32950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4F4B294" w14:textId="77777777" w:rsidR="00E77A78" w:rsidRPr="00966514" w:rsidRDefault="00E77A78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966514">
              <w:rPr>
                <w:rFonts w:ascii="Arial" w:hAnsi="Arial" w:cs="Arial"/>
                <w:color w:val="000000" w:themeColor="text1"/>
                <w:sz w:val="20"/>
              </w:rPr>
              <w:t>If N_ES is removed as a separate notation, it should be removed from (26-68)</w:t>
            </w:r>
          </w:p>
          <w:p w14:paraId="366885F2" w14:textId="77777777" w:rsidR="00703C4E" w:rsidRPr="00966514" w:rsidRDefault="00703C4E" w:rsidP="00845846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6EA19A21" w14:textId="3A7E0F01" w:rsidR="00703C4E" w:rsidRDefault="00350CFC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Revised</w:t>
            </w:r>
          </w:p>
          <w:p w14:paraId="48A2DE16" w14:textId="77777777" w:rsidR="006C0149" w:rsidRDefault="006C0149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62E76217" w14:textId="55B75D7E" w:rsidR="006C0149" w:rsidRDefault="006C0149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Change already present in D0.4 (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eq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26-69, </w:t>
            </w:r>
            <w:r w:rsidR="0074339D">
              <w:rPr>
                <w:color w:val="000000" w:themeColor="text1"/>
                <w:sz w:val="20"/>
                <w:lang w:val="en-US"/>
              </w:rPr>
              <w:t>pg. 201, line 5-6)</w:t>
            </w:r>
          </w:p>
        </w:tc>
      </w:tr>
      <w:tr w:rsidR="005A23D6" w:rsidRPr="00D70968" w14:paraId="646EFAE2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74F58B6" w14:textId="4CD16E6D" w:rsidR="005A23D6" w:rsidRDefault="008C3D85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2069</w:t>
            </w:r>
          </w:p>
        </w:tc>
        <w:tc>
          <w:tcPr>
            <w:tcW w:w="931" w:type="dxa"/>
            <w:shd w:val="clear" w:color="auto" w:fill="auto"/>
          </w:tcPr>
          <w:p w14:paraId="2A0B0BE5" w14:textId="19862776" w:rsidR="005A23D6" w:rsidRDefault="008C3D85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2</w:t>
            </w:r>
          </w:p>
        </w:tc>
        <w:tc>
          <w:tcPr>
            <w:tcW w:w="833" w:type="dxa"/>
            <w:shd w:val="clear" w:color="auto" w:fill="auto"/>
          </w:tcPr>
          <w:p w14:paraId="04D41880" w14:textId="2882B7AB" w:rsidR="005A23D6" w:rsidRDefault="006366C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19</w:t>
            </w:r>
          </w:p>
        </w:tc>
        <w:tc>
          <w:tcPr>
            <w:tcW w:w="2935" w:type="dxa"/>
            <w:shd w:val="clear" w:color="auto" w:fill="auto"/>
          </w:tcPr>
          <w:p w14:paraId="5C5C1A8B" w14:textId="77777777" w:rsidR="001B4D66" w:rsidRPr="00C00AE2" w:rsidRDefault="001B4D66" w:rsidP="001B4D66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C00AE2">
              <w:rPr>
                <w:rFonts w:ascii="Arial" w:hAnsi="Arial" w:cs="Arial"/>
                <w:color w:val="000000" w:themeColor="text1"/>
                <w:sz w:val="20"/>
              </w:rPr>
              <w:t>Wrong reference</w:t>
            </w:r>
          </w:p>
          <w:p w14:paraId="57BCA4D7" w14:textId="77777777" w:rsidR="005A23D6" w:rsidRPr="00C00AE2" w:rsidRDefault="005A23D6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689DCE9E" w14:textId="77777777" w:rsidR="00C236CB" w:rsidRPr="00C00AE2" w:rsidRDefault="00C236CB" w:rsidP="00C236CB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C00AE2">
              <w:rPr>
                <w:rFonts w:ascii="Arial" w:hAnsi="Arial" w:cs="Arial"/>
                <w:color w:val="000000" w:themeColor="text1"/>
                <w:sz w:val="20"/>
              </w:rPr>
              <w:t>25.3.10.3.4 should be 26.3.10.4.4</w:t>
            </w:r>
          </w:p>
          <w:p w14:paraId="7B0CAABD" w14:textId="77777777" w:rsidR="005A23D6" w:rsidRPr="00C00AE2" w:rsidRDefault="005A23D6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573C55F" w14:textId="00603EBE" w:rsidR="005A23D6" w:rsidRDefault="00953306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29D01CB7" w14:textId="77777777" w:rsidR="00E77FE0" w:rsidRDefault="00E77FE0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4AB5D7DC" w14:textId="77777777" w:rsidR="001702CA" w:rsidRPr="000A3FDA" w:rsidRDefault="001702CA" w:rsidP="001702CA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3D26E066" w14:textId="77777777" w:rsidR="001702CA" w:rsidRPr="000A3FDA" w:rsidRDefault="001702CA" w:rsidP="001702CA">
            <w:pPr>
              <w:rPr>
                <w:sz w:val="20"/>
              </w:rPr>
            </w:pPr>
          </w:p>
          <w:p w14:paraId="2FFEFE4F" w14:textId="4A9C27C5" w:rsidR="00E77FE0" w:rsidRDefault="001702CA" w:rsidP="00793F86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E86B0A">
              <w:rPr>
                <w:sz w:val="20"/>
              </w:rPr>
              <w:t>1259</w:t>
            </w:r>
            <w:r w:rsidR="00793F86">
              <w:rPr>
                <w:sz w:val="20"/>
              </w:rPr>
              <w:t>r0</w:t>
            </w:r>
          </w:p>
        </w:tc>
      </w:tr>
      <w:tr w:rsidR="00B52F94" w:rsidRPr="00D70968" w14:paraId="23B23708" w14:textId="77777777" w:rsidTr="00A8091F">
        <w:trPr>
          <w:trHeight w:val="1628"/>
        </w:trPr>
        <w:tc>
          <w:tcPr>
            <w:tcW w:w="666" w:type="dxa"/>
            <w:shd w:val="clear" w:color="auto" w:fill="auto"/>
          </w:tcPr>
          <w:p w14:paraId="551A06C6" w14:textId="06F5ED73" w:rsidR="00B52F94" w:rsidRDefault="00B52F9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1</w:t>
            </w:r>
          </w:p>
        </w:tc>
        <w:tc>
          <w:tcPr>
            <w:tcW w:w="931" w:type="dxa"/>
            <w:shd w:val="clear" w:color="auto" w:fill="auto"/>
          </w:tcPr>
          <w:p w14:paraId="6282B138" w14:textId="43B3E52C" w:rsidR="00B52F94" w:rsidRDefault="00BD3C33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4AD5A2A3" w14:textId="131A4094" w:rsidR="00B52F94" w:rsidRDefault="00E3697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40</w:t>
            </w:r>
          </w:p>
        </w:tc>
        <w:tc>
          <w:tcPr>
            <w:tcW w:w="2935" w:type="dxa"/>
            <w:shd w:val="clear" w:color="auto" w:fill="auto"/>
          </w:tcPr>
          <w:p w14:paraId="6648E957" w14:textId="77777777" w:rsidR="001C07E0" w:rsidRPr="00A105A1" w:rsidRDefault="001C07E0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A105A1">
              <w:rPr>
                <w:rFonts w:ascii="Arial" w:hAnsi="Arial" w:cs="Arial"/>
                <w:color w:val="000000" w:themeColor="text1"/>
                <w:sz w:val="20"/>
              </w:rPr>
              <w:t>Correct notation</w:t>
            </w:r>
          </w:p>
          <w:p w14:paraId="00CD1345" w14:textId="77777777" w:rsidR="00B52F94" w:rsidRPr="00C00AE2" w:rsidRDefault="00B52F94" w:rsidP="001B4D66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5F31EBC" w14:textId="77777777" w:rsidR="001C07E0" w:rsidRPr="00B31EDD" w:rsidRDefault="001C07E0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  <w:proofErr w:type="spellStart"/>
            <w:r w:rsidRPr="00B31EDD">
              <w:rPr>
                <w:rFonts w:ascii="Arial" w:hAnsi="Arial" w:cs="Arial"/>
                <w:color w:val="000000" w:themeColor="text1"/>
                <w:sz w:val="20"/>
              </w:rPr>
              <w:t>N_init,u</w:t>
            </w:r>
            <w:proofErr w:type="spellEnd"/>
            <w:r w:rsidRPr="00B31EDD">
              <w:rPr>
                <w:rFonts w:ascii="Arial" w:hAnsi="Arial" w:cs="Arial"/>
                <w:color w:val="000000" w:themeColor="text1"/>
                <w:sz w:val="20"/>
              </w:rPr>
              <w:t xml:space="preserve"> should be </w:t>
            </w:r>
            <w:proofErr w:type="spellStart"/>
            <w:r w:rsidRPr="00B31EDD">
              <w:rPr>
                <w:rFonts w:ascii="Arial" w:hAnsi="Arial" w:cs="Arial"/>
                <w:color w:val="000000" w:themeColor="text1"/>
                <w:sz w:val="20"/>
              </w:rPr>
              <w:t>N_SYM,init,u</w:t>
            </w:r>
            <w:proofErr w:type="spellEnd"/>
          </w:p>
          <w:p w14:paraId="5668FF8D" w14:textId="77777777" w:rsidR="00B52F94" w:rsidRPr="00C00AE2" w:rsidRDefault="00B52F94" w:rsidP="00C236CB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A84FA6E" w14:textId="76B3A5BF" w:rsidR="00B31EDD" w:rsidRDefault="00BC5A14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3A883E0E" w14:textId="77777777" w:rsidR="00B31EDD" w:rsidRDefault="00B31EDD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17C16EBD" w14:textId="77777777" w:rsidR="00B31EDD" w:rsidRPr="000A3FDA" w:rsidRDefault="00B31EDD" w:rsidP="00B31EDD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72C1FF5B" w14:textId="77777777" w:rsidR="00B31EDD" w:rsidRPr="000A3FDA" w:rsidRDefault="00B31EDD" w:rsidP="00B31EDD">
            <w:pPr>
              <w:rPr>
                <w:sz w:val="20"/>
              </w:rPr>
            </w:pPr>
          </w:p>
          <w:p w14:paraId="1520BAFD" w14:textId="54FF0434" w:rsidR="00B52F94" w:rsidRDefault="00B31EDD" w:rsidP="00B31EDD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336B01">
              <w:rPr>
                <w:sz w:val="20"/>
              </w:rPr>
              <w:t>1259</w:t>
            </w:r>
            <w:r>
              <w:rPr>
                <w:sz w:val="20"/>
              </w:rPr>
              <w:t>r0</w:t>
            </w:r>
          </w:p>
        </w:tc>
      </w:tr>
      <w:tr w:rsidR="007420AE" w:rsidRPr="00D70968" w14:paraId="395B7099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E4A7EFD" w14:textId="03FB6033" w:rsidR="007420AE" w:rsidRDefault="007420A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3</w:t>
            </w:r>
          </w:p>
        </w:tc>
        <w:tc>
          <w:tcPr>
            <w:tcW w:w="931" w:type="dxa"/>
            <w:shd w:val="clear" w:color="auto" w:fill="auto"/>
          </w:tcPr>
          <w:p w14:paraId="7AF67C42" w14:textId="386C7112" w:rsidR="007420AE" w:rsidRDefault="0059433A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5D09F3B3" w14:textId="7E2D9094" w:rsidR="007420AE" w:rsidRDefault="00332325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9.63</w:t>
            </w:r>
          </w:p>
        </w:tc>
        <w:tc>
          <w:tcPr>
            <w:tcW w:w="2935" w:type="dxa"/>
            <w:shd w:val="clear" w:color="auto" w:fill="auto"/>
          </w:tcPr>
          <w:p w14:paraId="43D3A598" w14:textId="77777777" w:rsidR="00126237" w:rsidRPr="003637BD" w:rsidRDefault="00126237" w:rsidP="0012623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637BD">
              <w:rPr>
                <w:rFonts w:ascii="Arial" w:hAnsi="Arial" w:cs="Arial"/>
                <w:color w:val="000000" w:themeColor="text1"/>
                <w:sz w:val="20"/>
              </w:rPr>
              <w:t>Sentence out of place</w:t>
            </w:r>
          </w:p>
          <w:p w14:paraId="61D7004D" w14:textId="77777777" w:rsidR="007420AE" w:rsidRPr="003637BD" w:rsidRDefault="007420AE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6DE49E1" w14:textId="77777777" w:rsidR="00A8091F" w:rsidRPr="003637BD" w:rsidRDefault="00A8091F" w:rsidP="00A8091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637BD">
              <w:rPr>
                <w:rFonts w:ascii="Arial" w:hAnsi="Arial" w:cs="Arial"/>
                <w:color w:val="000000" w:themeColor="text1"/>
                <w:sz w:val="20"/>
              </w:rPr>
              <w:t>This sentence about BCC sits between two sections dealing with LDPC. Move to page 140, line 8 instead when discussion on N_SYM is complete</w:t>
            </w:r>
            <w:proofErr w:type="gramStart"/>
            <w:r w:rsidRPr="003637BD">
              <w:rPr>
                <w:rFonts w:ascii="Arial" w:hAnsi="Arial" w:cs="Arial"/>
                <w:color w:val="000000" w:themeColor="text1"/>
                <w:sz w:val="20"/>
              </w:rPr>
              <w:t>..</w:t>
            </w:r>
            <w:proofErr w:type="gramEnd"/>
          </w:p>
          <w:p w14:paraId="103387DB" w14:textId="77777777" w:rsidR="007420AE" w:rsidRPr="003637BD" w:rsidRDefault="007420AE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B731C62" w14:textId="7ACAA940" w:rsidR="007420AE" w:rsidRDefault="00104BDB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5BD9EFAC" w14:textId="7777777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52CC8348" w14:textId="7777777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34027AC1" w14:textId="7777777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23EF9608" w14:textId="3C14518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B85600" w:rsidRPr="00D70968" w14:paraId="5F9D2969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D1013C8" w14:textId="2B4A8015" w:rsidR="00B85600" w:rsidRDefault="00B85600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4</w:t>
            </w:r>
          </w:p>
        </w:tc>
        <w:tc>
          <w:tcPr>
            <w:tcW w:w="931" w:type="dxa"/>
            <w:shd w:val="clear" w:color="auto" w:fill="auto"/>
          </w:tcPr>
          <w:p w14:paraId="0CD38FFD" w14:textId="64205E6C" w:rsidR="00B85600" w:rsidRDefault="00B85600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2B479675" w14:textId="6BCD70DA" w:rsidR="00B85600" w:rsidRDefault="00DA3E36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9.63</w:t>
            </w:r>
          </w:p>
        </w:tc>
        <w:tc>
          <w:tcPr>
            <w:tcW w:w="2935" w:type="dxa"/>
            <w:shd w:val="clear" w:color="auto" w:fill="auto"/>
          </w:tcPr>
          <w:p w14:paraId="49A8E21C" w14:textId="77777777" w:rsidR="005576C0" w:rsidRPr="00BD3FC9" w:rsidRDefault="005576C0" w:rsidP="005576C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D3FC9">
              <w:rPr>
                <w:rFonts w:ascii="Arial" w:hAnsi="Arial" w:cs="Arial"/>
                <w:color w:val="000000" w:themeColor="text1"/>
                <w:sz w:val="20"/>
              </w:rPr>
              <w:t>Wrong reference</w:t>
            </w:r>
          </w:p>
          <w:p w14:paraId="7463CD29" w14:textId="77777777" w:rsidR="00B85600" w:rsidRPr="00BD3FC9" w:rsidRDefault="00B85600" w:rsidP="0012623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09C36075" w14:textId="77777777" w:rsidR="005576C0" w:rsidRPr="00BD3FC9" w:rsidRDefault="005576C0" w:rsidP="005576C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D3FC9">
              <w:rPr>
                <w:rFonts w:ascii="Arial" w:hAnsi="Arial" w:cs="Arial"/>
                <w:color w:val="000000" w:themeColor="text1"/>
                <w:sz w:val="20"/>
              </w:rPr>
              <w:t>Reference to (26-76) should probably be (26-88). (26-76) is for SU, while this section deals with MU.</w:t>
            </w:r>
          </w:p>
          <w:p w14:paraId="33C282C0" w14:textId="77777777" w:rsidR="00B85600" w:rsidRPr="00BD3FC9" w:rsidRDefault="00B85600" w:rsidP="00A8091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68226D41" w14:textId="3625B2C5" w:rsidR="00B85600" w:rsidRDefault="00E37B7B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518A9248" w14:textId="77777777" w:rsidR="00E663B8" w:rsidRDefault="00E663B8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03421991" w14:textId="77777777" w:rsidR="00E663B8" w:rsidRDefault="00E663B8" w:rsidP="00E663B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19DB7EBC" w14:textId="77777777" w:rsidR="00E663B8" w:rsidRDefault="00E663B8" w:rsidP="00E663B8">
            <w:pPr>
              <w:rPr>
                <w:color w:val="000000" w:themeColor="text1"/>
                <w:sz w:val="20"/>
                <w:lang w:val="en-US"/>
              </w:rPr>
            </w:pPr>
          </w:p>
          <w:p w14:paraId="481EC5F5" w14:textId="7A952524" w:rsidR="00E663B8" w:rsidRDefault="00E663B8" w:rsidP="00E663B8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7C24A4" w:rsidRPr="00D70968" w14:paraId="766C5CEF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080EE8A" w14:textId="3636384F" w:rsidR="007C24A4" w:rsidRDefault="007C24A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925</w:t>
            </w:r>
          </w:p>
        </w:tc>
        <w:tc>
          <w:tcPr>
            <w:tcW w:w="931" w:type="dxa"/>
            <w:shd w:val="clear" w:color="auto" w:fill="auto"/>
          </w:tcPr>
          <w:p w14:paraId="0D4BE805" w14:textId="591AEF5C" w:rsidR="007C24A4" w:rsidRDefault="007C24A4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</w:t>
            </w:r>
          </w:p>
        </w:tc>
        <w:tc>
          <w:tcPr>
            <w:tcW w:w="833" w:type="dxa"/>
            <w:shd w:val="clear" w:color="auto" w:fill="auto"/>
          </w:tcPr>
          <w:p w14:paraId="3410D106" w14:textId="7FBB57AF" w:rsidR="007C24A4" w:rsidRDefault="00C9773F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35</w:t>
            </w:r>
          </w:p>
        </w:tc>
        <w:tc>
          <w:tcPr>
            <w:tcW w:w="2935" w:type="dxa"/>
            <w:shd w:val="clear" w:color="auto" w:fill="auto"/>
          </w:tcPr>
          <w:p w14:paraId="124F06ED" w14:textId="77777777" w:rsidR="004D0C6F" w:rsidRPr="00AE65D2" w:rsidRDefault="004D0C6F" w:rsidP="004D0C6F">
            <w:pPr>
              <w:rPr>
                <w:rFonts w:ascii="Arial" w:hAnsi="Arial" w:cs="Arial"/>
                <w:sz w:val="20"/>
              </w:rPr>
            </w:pPr>
            <w:r w:rsidRPr="00AE65D2">
              <w:rPr>
                <w:rFonts w:ascii="Arial" w:hAnsi="Arial" w:cs="Arial"/>
                <w:sz w:val="20"/>
              </w:rPr>
              <w:t>Insert the text for clarification</w:t>
            </w:r>
          </w:p>
          <w:p w14:paraId="042F986B" w14:textId="77777777" w:rsidR="007C24A4" w:rsidRPr="00AE65D2" w:rsidRDefault="007C24A4" w:rsidP="00D55BBC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B2D8E80" w14:textId="77777777" w:rsidR="00222167" w:rsidRPr="00AE65D2" w:rsidRDefault="00222167" w:rsidP="00222167">
            <w:pPr>
              <w:rPr>
                <w:rFonts w:ascii="Arial" w:hAnsi="Arial" w:cs="Arial"/>
                <w:sz w:val="20"/>
              </w:rPr>
            </w:pPr>
            <w:r w:rsidRPr="00AE65D2">
              <w:rPr>
                <w:rFonts w:ascii="Arial" w:hAnsi="Arial" w:cs="Arial"/>
                <w:sz w:val="20"/>
              </w:rPr>
              <w:t>Change "declaring support for more than 4 spatial streams" to "declaring support for more than 4 spatial streams in case of SU-MIMO"?</w:t>
            </w:r>
          </w:p>
          <w:p w14:paraId="30F6EE0E" w14:textId="77777777" w:rsidR="007C24A4" w:rsidRPr="00AE65D2" w:rsidRDefault="007C24A4" w:rsidP="00D55BBC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DC0A3A8" w14:textId="77777777" w:rsidR="007C24A4" w:rsidRDefault="00222167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jected</w:t>
            </w:r>
          </w:p>
          <w:p w14:paraId="1267786C" w14:textId="77777777" w:rsidR="00222167" w:rsidRDefault="00222167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0C1756DF" w14:textId="1E4C46E0" w:rsidR="00222167" w:rsidRDefault="00222167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D0.4 improves upon D0.1, referring HE Capabilities element. See pg. 200, line 52, “</w:t>
            </w:r>
            <w:r>
              <w:rPr>
                <w:sz w:val="20"/>
              </w:rPr>
              <w:t xml:space="preserve">according to </w:t>
            </w:r>
            <w:proofErr w:type="gramStart"/>
            <w:r>
              <w:rPr>
                <w:sz w:val="20"/>
              </w:rPr>
              <w:t>HE</w:t>
            </w:r>
            <w:proofErr w:type="gramEnd"/>
            <w:r>
              <w:rPr>
                <w:sz w:val="20"/>
              </w:rPr>
              <w:t xml:space="preserve"> capabilities field as defined in 9.4.2.213 (HE Capabilities element).” No further clarification required</w:t>
            </w:r>
          </w:p>
        </w:tc>
      </w:tr>
      <w:tr w:rsidR="004C51E2" w:rsidRPr="00D70968" w14:paraId="1321192C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03C36F1" w14:textId="77CF6BFF" w:rsidR="004C51E2" w:rsidRDefault="004C51E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561</w:t>
            </w:r>
          </w:p>
        </w:tc>
        <w:tc>
          <w:tcPr>
            <w:tcW w:w="931" w:type="dxa"/>
            <w:shd w:val="clear" w:color="auto" w:fill="auto"/>
          </w:tcPr>
          <w:p w14:paraId="3114A5E0" w14:textId="709EF304" w:rsidR="004C51E2" w:rsidRDefault="0033459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1</w:t>
            </w:r>
          </w:p>
        </w:tc>
        <w:tc>
          <w:tcPr>
            <w:tcW w:w="833" w:type="dxa"/>
            <w:shd w:val="clear" w:color="auto" w:fill="auto"/>
          </w:tcPr>
          <w:p w14:paraId="002C528D" w14:textId="1511C2F2" w:rsidR="004C51E2" w:rsidRDefault="00FE28A6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2.51</w:t>
            </w:r>
          </w:p>
        </w:tc>
        <w:tc>
          <w:tcPr>
            <w:tcW w:w="2935" w:type="dxa"/>
            <w:shd w:val="clear" w:color="auto" w:fill="auto"/>
          </w:tcPr>
          <w:p w14:paraId="402BA98D" w14:textId="77777777" w:rsidR="00551543" w:rsidRDefault="00551543" w:rsidP="00551543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ata field come right after the HE-LTF field for all HE PPDU types, not just UL MU transmissions.</w:t>
            </w:r>
          </w:p>
          <w:p w14:paraId="3F67AC56" w14:textId="77777777" w:rsidR="004C51E2" w:rsidRPr="00AE65D2" w:rsidRDefault="004C51E2" w:rsidP="004D0C6F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74B2D50" w14:textId="77777777" w:rsidR="002B3534" w:rsidRDefault="002B3534" w:rsidP="002B353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lete the last sentence on P132L51.</w:t>
            </w:r>
          </w:p>
          <w:p w14:paraId="074B332B" w14:textId="77777777" w:rsidR="004C51E2" w:rsidRPr="00AE65D2" w:rsidRDefault="004C51E2" w:rsidP="00222167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0054657B" w14:textId="1A63B473" w:rsidR="004C51E2" w:rsidRDefault="007C3DF0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7D09A2AE" w14:textId="77777777" w:rsidR="003F511D" w:rsidRDefault="003F511D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590A92B0" w14:textId="77777777" w:rsidR="003F511D" w:rsidRDefault="003F511D" w:rsidP="003F511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05AA5B88" w14:textId="77777777" w:rsidR="003F511D" w:rsidRDefault="003F511D" w:rsidP="003F511D">
            <w:pPr>
              <w:rPr>
                <w:color w:val="000000" w:themeColor="text1"/>
                <w:sz w:val="20"/>
                <w:lang w:val="en-US"/>
              </w:rPr>
            </w:pPr>
          </w:p>
          <w:p w14:paraId="6AF6A4E7" w14:textId="202FB0ED" w:rsidR="003F511D" w:rsidRDefault="003F511D" w:rsidP="003F511D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E46FD2" w:rsidRPr="00D70968" w14:paraId="77B5998C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79BC22F2" w14:textId="0CD07F5B" w:rsidR="00E46FD2" w:rsidRDefault="00E46FD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560</w:t>
            </w:r>
          </w:p>
        </w:tc>
        <w:tc>
          <w:tcPr>
            <w:tcW w:w="931" w:type="dxa"/>
            <w:shd w:val="clear" w:color="auto" w:fill="auto"/>
          </w:tcPr>
          <w:p w14:paraId="4195902E" w14:textId="62DEBB75" w:rsidR="00E46FD2" w:rsidRDefault="004520F4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1</w:t>
            </w:r>
          </w:p>
        </w:tc>
        <w:tc>
          <w:tcPr>
            <w:tcW w:w="833" w:type="dxa"/>
            <w:shd w:val="clear" w:color="auto" w:fill="auto"/>
          </w:tcPr>
          <w:p w14:paraId="21C90EB4" w14:textId="15CA64D4" w:rsidR="00E46FD2" w:rsidRDefault="004520F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2.45</w:t>
            </w:r>
          </w:p>
        </w:tc>
        <w:tc>
          <w:tcPr>
            <w:tcW w:w="2935" w:type="dxa"/>
            <w:shd w:val="clear" w:color="auto" w:fill="auto"/>
          </w:tcPr>
          <w:p w14:paraId="772B72AD" w14:textId="77777777" w:rsidR="001A2F2B" w:rsidRDefault="001A2F2B" w:rsidP="001A2F2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Number of OFDM symbols in the Data field is also a function of the Packet Extension duration</w:t>
            </w:r>
          </w:p>
          <w:p w14:paraId="3945C8A3" w14:textId="77777777" w:rsidR="00E46FD2" w:rsidRDefault="00E46FD2" w:rsidP="00551543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633BA38" w14:textId="77777777" w:rsidR="00E51300" w:rsidRDefault="00E51300" w:rsidP="00E5130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at Packet Extension also plays a role in determining the number of OFDM symbols in the Data field.</w:t>
            </w:r>
          </w:p>
          <w:p w14:paraId="452EE65D" w14:textId="77777777" w:rsidR="00E46FD2" w:rsidRDefault="00E46FD2" w:rsidP="002B3534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A3326A7" w14:textId="2D530D05" w:rsidR="00FF5608" w:rsidRDefault="005866D2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775EB805" w14:textId="77777777" w:rsidR="00FF5608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</w:p>
          <w:p w14:paraId="07C6927A" w14:textId="77777777" w:rsidR="00FF5608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67EE1322" w14:textId="77777777" w:rsidR="00FF5608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</w:p>
          <w:p w14:paraId="33484CC3" w14:textId="6FDE50CD" w:rsidR="00E46FD2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FE4D38" w:rsidRPr="00D70968" w14:paraId="0E8AA618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41D0C1A" w14:textId="7812A967" w:rsidR="00FE4D38" w:rsidRDefault="00FE4D3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562</w:t>
            </w:r>
          </w:p>
        </w:tc>
        <w:tc>
          <w:tcPr>
            <w:tcW w:w="931" w:type="dxa"/>
            <w:shd w:val="clear" w:color="auto" w:fill="auto"/>
          </w:tcPr>
          <w:p w14:paraId="0965FFB7" w14:textId="49A665E2" w:rsidR="00FE4D38" w:rsidRDefault="00D32745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1</w:t>
            </w:r>
          </w:p>
        </w:tc>
        <w:tc>
          <w:tcPr>
            <w:tcW w:w="833" w:type="dxa"/>
            <w:shd w:val="clear" w:color="auto" w:fill="auto"/>
          </w:tcPr>
          <w:p w14:paraId="290FC0C9" w14:textId="072518F6" w:rsidR="00FE4D38" w:rsidRDefault="00F33DA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2.54</w:t>
            </w:r>
          </w:p>
        </w:tc>
        <w:tc>
          <w:tcPr>
            <w:tcW w:w="2935" w:type="dxa"/>
            <w:shd w:val="clear" w:color="auto" w:fill="auto"/>
          </w:tcPr>
          <w:p w14:paraId="4FC4B774" w14:textId="77777777" w:rsidR="00986198" w:rsidRDefault="00986198" w:rsidP="0098619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Instead of writing the same thine twice all the time between BCC and LDPC, just define </w:t>
            </w:r>
            <w:proofErr w:type="spellStart"/>
            <w:r>
              <w:rPr>
                <w:rFonts w:ascii="Arial" w:hAnsi="Arial" w:cs="Arial"/>
                <w:sz w:val="20"/>
              </w:rPr>
              <w:t>Ntailbit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= 0 for LDPC.  And let LDPC packets "have" tails bits of duration 0.</w:t>
            </w:r>
          </w:p>
          <w:p w14:paraId="5C63A66D" w14:textId="77777777" w:rsidR="00FE4D38" w:rsidRDefault="00FE4D38" w:rsidP="001A2F2B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680032B2" w14:textId="77777777" w:rsidR="00C04B19" w:rsidRDefault="00C04B19" w:rsidP="00C04B1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 xml:space="preserve">Instead of writing the same thine twice all the time between BCC and LDPC, just define </w:t>
            </w:r>
            <w:proofErr w:type="spellStart"/>
            <w:r>
              <w:rPr>
                <w:rFonts w:ascii="Arial" w:hAnsi="Arial" w:cs="Arial"/>
                <w:sz w:val="20"/>
              </w:rPr>
              <w:t>Ntailbit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= 0 for LDPC.  And let LDPC packets </w:t>
            </w:r>
            <w:r>
              <w:rPr>
                <w:rFonts w:ascii="Arial" w:hAnsi="Arial" w:cs="Arial"/>
                <w:sz w:val="20"/>
              </w:rPr>
              <w:lastRenderedPageBreak/>
              <w:t>"have" tails bits of duration 0.</w:t>
            </w:r>
          </w:p>
          <w:p w14:paraId="75F48168" w14:textId="77777777" w:rsidR="00FE4D38" w:rsidRDefault="00FE4D38" w:rsidP="00E51300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4255D858" w14:textId="77777777" w:rsidR="00FE4D38" w:rsidRDefault="005F2D23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Rejected</w:t>
            </w:r>
          </w:p>
          <w:p w14:paraId="6C2F5264" w14:textId="77777777" w:rsidR="005F2D23" w:rsidRDefault="005F2D23" w:rsidP="00FF5608">
            <w:pPr>
              <w:rPr>
                <w:color w:val="000000" w:themeColor="text1"/>
                <w:sz w:val="20"/>
                <w:lang w:val="en-US"/>
              </w:rPr>
            </w:pPr>
          </w:p>
          <w:p w14:paraId="40155C81" w14:textId="3C80F9C9" w:rsidR="005F2D23" w:rsidRDefault="00910FE1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Current way of explicitly spelling fields that contribute to data for both BCC and LDPC</w:t>
            </w:r>
            <w:r w:rsidR="005F2D23">
              <w:rPr>
                <w:color w:val="000000" w:themeColor="text1"/>
                <w:sz w:val="20"/>
                <w:lang w:val="en-US"/>
              </w:rPr>
              <w:t xml:space="preserve"> is clearer</w:t>
            </w:r>
            <w:r w:rsidR="00F233E9">
              <w:rPr>
                <w:color w:val="000000" w:themeColor="text1"/>
                <w:sz w:val="20"/>
                <w:lang w:val="en-US"/>
              </w:rPr>
              <w:t xml:space="preserve"> </w:t>
            </w:r>
          </w:p>
        </w:tc>
      </w:tr>
      <w:tr w:rsidR="00243ADE" w:rsidRPr="00D70968" w14:paraId="25FB21B7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7DE2321" w14:textId="2E493815" w:rsidR="00243ADE" w:rsidRDefault="00243AD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2076</w:t>
            </w:r>
          </w:p>
        </w:tc>
        <w:tc>
          <w:tcPr>
            <w:tcW w:w="931" w:type="dxa"/>
            <w:shd w:val="clear" w:color="auto" w:fill="auto"/>
          </w:tcPr>
          <w:p w14:paraId="7FF68B71" w14:textId="0943FDB7" w:rsidR="00243ADE" w:rsidRDefault="007A768E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305061D1" w14:textId="65371746" w:rsidR="00243ADE" w:rsidRDefault="00034AA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34</w:t>
            </w:r>
          </w:p>
        </w:tc>
        <w:tc>
          <w:tcPr>
            <w:tcW w:w="2935" w:type="dxa"/>
            <w:shd w:val="clear" w:color="auto" w:fill="auto"/>
          </w:tcPr>
          <w:p w14:paraId="4202DE65" w14:textId="77777777" w:rsidR="00C21AF1" w:rsidRPr="003356C2" w:rsidRDefault="00C21AF1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356C2">
              <w:rPr>
                <w:rFonts w:ascii="Arial" w:hAnsi="Arial" w:cs="Arial"/>
                <w:color w:val="000000" w:themeColor="text1"/>
                <w:sz w:val="20"/>
              </w:rPr>
              <w:t>Include MAC vs. PHY padding at end of 26.3.10.4.4</w:t>
            </w:r>
          </w:p>
          <w:p w14:paraId="16C55AD5" w14:textId="77777777" w:rsidR="00243ADE" w:rsidRPr="003356C2" w:rsidRDefault="00243ADE" w:rsidP="0098619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8C62F65" w14:textId="77777777" w:rsidR="00C21AF1" w:rsidRPr="003356C2" w:rsidRDefault="00C21AF1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356C2">
              <w:rPr>
                <w:rFonts w:ascii="Arial" w:hAnsi="Arial" w:cs="Arial"/>
                <w:color w:val="000000" w:themeColor="text1"/>
                <w:sz w:val="20"/>
              </w:rPr>
              <w:t>Similar to paragraph starting on line 47, page 135</w:t>
            </w:r>
          </w:p>
          <w:p w14:paraId="2C3A50EE" w14:textId="77777777" w:rsidR="00243ADE" w:rsidRPr="003356C2" w:rsidRDefault="00243ADE" w:rsidP="00C04B19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1329E2DC" w14:textId="7236CAE9" w:rsidR="0074169F" w:rsidRDefault="00CE5821" w:rsidP="0074169F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8F0D176" w14:textId="77777777" w:rsidR="0074169F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</w:p>
          <w:p w14:paraId="59A076E7" w14:textId="77777777" w:rsidR="0074169F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7BFE705A" w14:textId="77777777" w:rsidR="0074169F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</w:p>
          <w:p w14:paraId="543F931A" w14:textId="1DDB87B0" w:rsidR="00243ADE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796762" w:rsidRPr="00D70968" w14:paraId="0D5C83E6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69AA07F7" w14:textId="06537765" w:rsidR="00796762" w:rsidRDefault="0079676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0</w:t>
            </w:r>
          </w:p>
        </w:tc>
        <w:tc>
          <w:tcPr>
            <w:tcW w:w="931" w:type="dxa"/>
            <w:shd w:val="clear" w:color="auto" w:fill="auto"/>
          </w:tcPr>
          <w:p w14:paraId="3B0084D1" w14:textId="0A4DC632" w:rsidR="00796762" w:rsidRDefault="00152809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3</w:t>
            </w:r>
          </w:p>
        </w:tc>
        <w:tc>
          <w:tcPr>
            <w:tcW w:w="833" w:type="dxa"/>
            <w:shd w:val="clear" w:color="auto" w:fill="auto"/>
          </w:tcPr>
          <w:p w14:paraId="1DF429F5" w14:textId="5DDF4240" w:rsidR="00796762" w:rsidRDefault="00822F8D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29</w:t>
            </w:r>
          </w:p>
        </w:tc>
        <w:tc>
          <w:tcPr>
            <w:tcW w:w="2935" w:type="dxa"/>
            <w:shd w:val="clear" w:color="auto" w:fill="auto"/>
          </w:tcPr>
          <w:p w14:paraId="47079E5E" w14:textId="77777777" w:rsidR="00982071" w:rsidRPr="00486EB7" w:rsidRDefault="00982071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>Clarify sentence</w:t>
            </w:r>
          </w:p>
          <w:p w14:paraId="3AFA624A" w14:textId="77777777" w:rsidR="00796762" w:rsidRPr="00486EB7" w:rsidRDefault="00796762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D4BBD2E" w14:textId="77777777" w:rsidR="00982071" w:rsidRPr="00486EB7" w:rsidRDefault="00982071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Replace "NPAD.POST-FEC bits with arbitrary 0 or 1 values (TBD) are appended after the FEC output bits in each of the last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OFDM symbols." with "The bits modulated on each of the last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symbols shall consist of N_CBPS,LAST bits from the FEC output followed  by N_PAD,POST-FEC post-FEC padding bits. The values of the post-FEC padding bits are not specified."</w:t>
            </w:r>
          </w:p>
          <w:p w14:paraId="329972E5" w14:textId="77777777" w:rsidR="00796762" w:rsidRPr="00486EB7" w:rsidRDefault="00796762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4FD3058A" w14:textId="1CDFC1BD" w:rsidR="00982071" w:rsidRDefault="00346854" w:rsidP="00982071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6D886230" w14:textId="77777777" w:rsidR="00982071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</w:p>
          <w:p w14:paraId="242BAA39" w14:textId="77777777" w:rsidR="00982071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3A2E1E01" w14:textId="77777777" w:rsidR="00982071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</w:p>
          <w:p w14:paraId="43D99601" w14:textId="01E67D29" w:rsidR="00796762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072409" w:rsidRPr="00D70968" w14:paraId="57F33998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9A2B204" w14:textId="28F54E1E" w:rsidR="00072409" w:rsidRDefault="00072409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332</w:t>
            </w:r>
          </w:p>
        </w:tc>
        <w:tc>
          <w:tcPr>
            <w:tcW w:w="931" w:type="dxa"/>
            <w:shd w:val="clear" w:color="auto" w:fill="auto"/>
          </w:tcPr>
          <w:p w14:paraId="119405D8" w14:textId="65C29CD4" w:rsidR="00072409" w:rsidRDefault="00072409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76B0E065" w14:textId="3D444582" w:rsidR="00072409" w:rsidRDefault="002212DC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32</w:t>
            </w:r>
          </w:p>
        </w:tc>
        <w:tc>
          <w:tcPr>
            <w:tcW w:w="2935" w:type="dxa"/>
            <w:shd w:val="clear" w:color="auto" w:fill="auto"/>
          </w:tcPr>
          <w:p w14:paraId="407397BB" w14:textId="77777777" w:rsidR="000D1C7D" w:rsidRPr="00486EB7" w:rsidRDefault="000D1C7D" w:rsidP="000D1C7D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The equation for the number of post FEC padding bits should not include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. It is stated that the bits are added in each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symbol (similar to the SU case).</w:t>
            </w:r>
            <w:r w:rsidRPr="00486EB7">
              <w:rPr>
                <w:rFonts w:ascii="Arial" w:hAnsi="Arial" w:cs="Arial"/>
                <w:color w:val="000000" w:themeColor="text1"/>
                <w:sz w:val="20"/>
              </w:rPr>
              <w:br/>
              <w:t xml:space="preserve">A separate section was created in the SU </w:t>
            </w:r>
            <w:proofErr w:type="gram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case,</w:t>
            </w:r>
            <w:proofErr w:type="gram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perhaps the same could be done for the MU equations as well.</w:t>
            </w:r>
            <w:r w:rsidRPr="00486EB7">
              <w:rPr>
                <w:rFonts w:ascii="Arial" w:hAnsi="Arial" w:cs="Arial"/>
                <w:color w:val="000000" w:themeColor="text1"/>
                <w:sz w:val="20"/>
              </w:rPr>
              <w:br/>
              <w:t xml:space="preserve">The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ppost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>-FEC padding bits are also undefined.</w:t>
            </w:r>
          </w:p>
          <w:p w14:paraId="7A9D73FB" w14:textId="77777777" w:rsidR="00072409" w:rsidRPr="00486EB7" w:rsidRDefault="00072409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ECDC9AB" w14:textId="77777777" w:rsidR="00B12912" w:rsidRPr="00486EB7" w:rsidRDefault="00B12912" w:rsidP="00B12912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Remove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from the equation or remove it from the description of the equation. The result should be consistent for both SU and MU cases. Add the post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fe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description and equation in a separate section.</w:t>
            </w:r>
            <w:r w:rsidRPr="00486EB7">
              <w:rPr>
                <w:rFonts w:ascii="Arial" w:hAnsi="Arial" w:cs="Arial"/>
                <w:color w:val="000000" w:themeColor="text1"/>
                <w:sz w:val="20"/>
              </w:rPr>
              <w:br/>
              <w:t>Mention explicitly that the post-FEC padding bits are undefined and up to implementation.</w:t>
            </w:r>
          </w:p>
          <w:p w14:paraId="0577569A" w14:textId="77777777" w:rsidR="00072409" w:rsidRPr="00486EB7" w:rsidRDefault="00072409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07C3EB11" w14:textId="3CD3F66E" w:rsidR="00486EB7" w:rsidRDefault="00D3676C" w:rsidP="00486EB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021DA6AC" w14:textId="77777777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</w:p>
          <w:p w14:paraId="468FD080" w14:textId="77777777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163EAB4D" w14:textId="77777777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</w:p>
          <w:p w14:paraId="4E421382" w14:textId="25286F03" w:rsidR="00072409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486EB7" w:rsidRPr="00D70968" w14:paraId="7A00AAA3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CD3CA10" w14:textId="620F5E83" w:rsidR="00486EB7" w:rsidRDefault="00486EB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5</w:t>
            </w:r>
          </w:p>
        </w:tc>
        <w:tc>
          <w:tcPr>
            <w:tcW w:w="931" w:type="dxa"/>
            <w:shd w:val="clear" w:color="auto" w:fill="auto"/>
          </w:tcPr>
          <w:p w14:paraId="03FB7CCA" w14:textId="02A9B4C4" w:rsidR="00486EB7" w:rsidRDefault="00486EB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61EF14F7" w14:textId="43886944" w:rsidR="00486EB7" w:rsidRDefault="00486EB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32</w:t>
            </w:r>
          </w:p>
        </w:tc>
        <w:tc>
          <w:tcPr>
            <w:tcW w:w="2935" w:type="dxa"/>
            <w:shd w:val="clear" w:color="auto" w:fill="auto"/>
          </w:tcPr>
          <w:p w14:paraId="633B3A08" w14:textId="77777777" w:rsidR="00486EB7" w:rsidRPr="005C6FA9" w:rsidRDefault="00486EB7" w:rsidP="00F6717A">
            <w:pPr>
              <w:rPr>
                <w:rFonts w:ascii="Arial" w:hAnsi="Arial" w:cs="Arial"/>
                <w:sz w:val="20"/>
              </w:rPr>
            </w:pPr>
            <w:r w:rsidRPr="005C6FA9">
              <w:rPr>
                <w:rFonts w:ascii="Arial" w:hAnsi="Arial" w:cs="Arial"/>
                <w:sz w:val="20"/>
              </w:rPr>
              <w:t>Correct (26-92)</w:t>
            </w:r>
          </w:p>
          <w:p w14:paraId="2C0441CA" w14:textId="77777777" w:rsidR="00486EB7" w:rsidRPr="00486EB7" w:rsidRDefault="00486EB7" w:rsidP="000D1C7D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22E3E10" w14:textId="77777777" w:rsidR="00486EB7" w:rsidRPr="005C6FA9" w:rsidRDefault="00486EB7" w:rsidP="00F6717A">
            <w:pPr>
              <w:rPr>
                <w:rFonts w:ascii="Arial" w:hAnsi="Arial" w:cs="Arial"/>
                <w:sz w:val="20"/>
              </w:rPr>
            </w:pPr>
            <w:r w:rsidRPr="005C6FA9">
              <w:rPr>
                <w:rFonts w:ascii="Arial" w:hAnsi="Arial" w:cs="Arial"/>
                <w:sz w:val="20"/>
              </w:rPr>
              <w:t xml:space="preserve">(26-92) is defined as the number of padding bits in EACH of the last </w:t>
            </w:r>
            <w:proofErr w:type="spellStart"/>
            <w:r w:rsidRPr="005C6FA9">
              <w:rPr>
                <w:rFonts w:ascii="Arial" w:hAnsi="Arial" w:cs="Arial"/>
                <w:sz w:val="20"/>
              </w:rPr>
              <w:t>m_STBC</w:t>
            </w:r>
            <w:proofErr w:type="spellEnd"/>
            <w:r w:rsidRPr="005C6FA9">
              <w:rPr>
                <w:rFonts w:ascii="Arial" w:hAnsi="Arial" w:cs="Arial"/>
                <w:sz w:val="20"/>
              </w:rPr>
              <w:t xml:space="preserve"> symbol. As such, it should not have a multiplication with </w:t>
            </w:r>
            <w:proofErr w:type="spellStart"/>
            <w:r w:rsidRPr="005C6FA9">
              <w:rPr>
                <w:rFonts w:ascii="Arial" w:hAnsi="Arial" w:cs="Arial"/>
                <w:sz w:val="20"/>
              </w:rPr>
              <w:t>m_STBC</w:t>
            </w:r>
            <w:proofErr w:type="spellEnd"/>
            <w:r w:rsidRPr="005C6FA9">
              <w:rPr>
                <w:rFonts w:ascii="Arial" w:hAnsi="Arial" w:cs="Arial"/>
                <w:sz w:val="20"/>
              </w:rPr>
              <w:t>.</w:t>
            </w:r>
          </w:p>
          <w:p w14:paraId="3A5CB81A" w14:textId="77777777" w:rsidR="00486EB7" w:rsidRPr="00486EB7" w:rsidRDefault="00486EB7" w:rsidP="00B12912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30FE0FF" w14:textId="082DBAB6" w:rsidR="00486EB7" w:rsidRDefault="00F9088B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3379A23" w14:textId="77777777" w:rsidR="00486EB7" w:rsidRDefault="00486EB7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47210229" w14:textId="77777777" w:rsidR="00486EB7" w:rsidRDefault="00486EB7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585CC9BE" w14:textId="77777777" w:rsidR="00486EB7" w:rsidRDefault="00486EB7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120F8F7F" w14:textId="3C393C95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A41301" w:rsidRPr="00D70968" w14:paraId="37D0543E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D74D272" w14:textId="4E3CA105" w:rsidR="00A41301" w:rsidRDefault="00A41301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328</w:t>
            </w:r>
          </w:p>
        </w:tc>
        <w:tc>
          <w:tcPr>
            <w:tcW w:w="931" w:type="dxa"/>
            <w:shd w:val="clear" w:color="auto" w:fill="auto"/>
          </w:tcPr>
          <w:p w14:paraId="65BA513A" w14:textId="06FA1622" w:rsidR="00A41301" w:rsidRDefault="00A41301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1</w:t>
            </w:r>
          </w:p>
        </w:tc>
        <w:tc>
          <w:tcPr>
            <w:tcW w:w="833" w:type="dxa"/>
            <w:shd w:val="clear" w:color="auto" w:fill="auto"/>
          </w:tcPr>
          <w:p w14:paraId="37CB1AE7" w14:textId="017F7642" w:rsidR="00A41301" w:rsidRDefault="00D46FC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7.01</w:t>
            </w:r>
          </w:p>
        </w:tc>
        <w:tc>
          <w:tcPr>
            <w:tcW w:w="2935" w:type="dxa"/>
            <w:shd w:val="clear" w:color="auto" w:fill="auto"/>
          </w:tcPr>
          <w:p w14:paraId="29B2142A" w14:textId="77777777" w:rsidR="00067494" w:rsidRDefault="00067494" w:rsidP="0006749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he expression for N_DBPS_LAST is missing prior to </w:t>
            </w:r>
            <w:proofErr w:type="spellStart"/>
            <w:r>
              <w:rPr>
                <w:rFonts w:ascii="Arial" w:hAnsi="Arial" w:cs="Arial"/>
                <w:sz w:val="20"/>
              </w:rPr>
              <w:t>eq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26-71</w:t>
            </w:r>
          </w:p>
          <w:p w14:paraId="05D3DAED" w14:textId="77777777" w:rsidR="00A41301" w:rsidRPr="005C6FA9" w:rsidRDefault="00A41301" w:rsidP="00F6717A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63CDD70C" w14:textId="77777777" w:rsidR="00067494" w:rsidRDefault="00067494" w:rsidP="0006749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Provide expression for N_DBPS_LAST = </w:t>
            </w:r>
            <w:proofErr w:type="spellStart"/>
            <w:r>
              <w:rPr>
                <w:rFonts w:ascii="Arial" w:hAnsi="Arial" w:cs="Arial"/>
                <w:sz w:val="20"/>
              </w:rPr>
              <w:t>N_DBP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or completeness or an </w:t>
            </w:r>
            <w:proofErr w:type="spellStart"/>
            <w:r>
              <w:rPr>
                <w:rFonts w:ascii="Arial" w:hAnsi="Arial" w:cs="Arial"/>
                <w:sz w:val="20"/>
              </w:rPr>
              <w:t>explnation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s to why it is not needed.</w:t>
            </w:r>
          </w:p>
          <w:p w14:paraId="2B8262C2" w14:textId="77777777" w:rsidR="00A41301" w:rsidRPr="005C6FA9" w:rsidRDefault="00A41301" w:rsidP="00F6717A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B001D30" w14:textId="71E1CA9A" w:rsidR="00B7494E" w:rsidRDefault="00F7375F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E6CC1AF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3D4F2B2B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2137ED3C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441369D8" w14:textId="7B540E40" w:rsidR="00A41301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AC49A9" w:rsidRPr="00D70968" w14:paraId="5E33A393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1117CB3" w14:textId="7E1738C2" w:rsidR="00AC49A9" w:rsidRDefault="00AC49A9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329</w:t>
            </w:r>
          </w:p>
        </w:tc>
        <w:tc>
          <w:tcPr>
            <w:tcW w:w="931" w:type="dxa"/>
            <w:shd w:val="clear" w:color="auto" w:fill="auto"/>
          </w:tcPr>
          <w:p w14:paraId="36E99B32" w14:textId="0A385820" w:rsidR="00AC49A9" w:rsidRDefault="00271FF4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2</w:t>
            </w:r>
          </w:p>
        </w:tc>
        <w:tc>
          <w:tcPr>
            <w:tcW w:w="833" w:type="dxa"/>
            <w:shd w:val="clear" w:color="auto" w:fill="auto"/>
          </w:tcPr>
          <w:p w14:paraId="3AF3A189" w14:textId="545EE256" w:rsidR="00AC49A9" w:rsidRDefault="004261E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11</w:t>
            </w:r>
          </w:p>
        </w:tc>
        <w:tc>
          <w:tcPr>
            <w:tcW w:w="2935" w:type="dxa"/>
            <w:shd w:val="clear" w:color="auto" w:fill="auto"/>
          </w:tcPr>
          <w:p w14:paraId="19C47218" w14:textId="77777777" w:rsidR="00F17615" w:rsidRDefault="00F17615" w:rsidP="00F1761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he expression for N_DBPS_LAST is missing prior to </w:t>
            </w:r>
            <w:proofErr w:type="spellStart"/>
            <w:r>
              <w:rPr>
                <w:rFonts w:ascii="Arial" w:hAnsi="Arial" w:cs="Arial"/>
                <w:sz w:val="20"/>
              </w:rPr>
              <w:t>eq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26-78</w:t>
            </w:r>
          </w:p>
          <w:p w14:paraId="2F88CC7A" w14:textId="77777777" w:rsidR="00AC49A9" w:rsidRDefault="00AC49A9" w:rsidP="00067494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B5F5A1A" w14:textId="77777777" w:rsidR="00D576CC" w:rsidRDefault="00D576CC" w:rsidP="00D576C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Provide expression for N_DBPS_LAST = </w:t>
            </w:r>
            <w:proofErr w:type="spellStart"/>
            <w:r>
              <w:rPr>
                <w:rFonts w:ascii="Arial" w:hAnsi="Arial" w:cs="Arial"/>
                <w:sz w:val="20"/>
              </w:rPr>
              <w:t>N_DBP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or completeness. I understand that N_DBPS_LAST is not used in the computations for SU. However, there may be some confusion as to why it has not been updated. I think that the assignment that the value does not change helps to clarify.</w:t>
            </w:r>
          </w:p>
          <w:p w14:paraId="2E1937A4" w14:textId="77777777" w:rsidR="00AC49A9" w:rsidRDefault="00AC49A9" w:rsidP="00067494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F0C0F7A" w14:textId="39C566FB" w:rsidR="00B7494E" w:rsidRDefault="00F7375F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6CBA9768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4D4F53B0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774A57C8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187867D2" w14:textId="1F156F4A" w:rsidR="00AC49A9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2946D4" w:rsidRPr="00D70968" w14:paraId="3A690A31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47ABD4BB" w14:textId="6AB8D2F7" w:rsidR="002946D4" w:rsidRDefault="002946D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331</w:t>
            </w:r>
          </w:p>
        </w:tc>
        <w:tc>
          <w:tcPr>
            <w:tcW w:w="931" w:type="dxa"/>
            <w:shd w:val="clear" w:color="auto" w:fill="auto"/>
          </w:tcPr>
          <w:p w14:paraId="260CDA42" w14:textId="395A84F8" w:rsidR="002946D4" w:rsidRDefault="0077568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561DE506" w14:textId="6BCB8FE8" w:rsidR="002946D4" w:rsidRDefault="007565DF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11</w:t>
            </w:r>
          </w:p>
        </w:tc>
        <w:tc>
          <w:tcPr>
            <w:tcW w:w="2935" w:type="dxa"/>
            <w:shd w:val="clear" w:color="auto" w:fill="auto"/>
          </w:tcPr>
          <w:p w14:paraId="083760A2" w14:textId="77777777" w:rsidR="005B5FB9" w:rsidRDefault="005B5FB9" w:rsidP="005B5FB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In equation 26-90, it seems that N_DBPS_LAST and N_CBPS_LAST are updated based on </w:t>
            </w:r>
            <w:proofErr w:type="gramStart"/>
            <w:r>
              <w:rPr>
                <w:rFonts w:ascii="Arial" w:hAnsi="Arial" w:cs="Arial"/>
                <w:sz w:val="20"/>
              </w:rPr>
              <w:t>the a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factor for both BCC and LDPC users. However, </w:t>
            </w:r>
            <w:proofErr w:type="spellStart"/>
            <w:proofErr w:type="gramStart"/>
            <w:r>
              <w:rPr>
                <w:rFonts w:ascii="Arial" w:hAnsi="Arial" w:cs="Arial"/>
                <w:sz w:val="20"/>
              </w:rPr>
              <w:t>it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seems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that this needs to be updated only for BCC users. For LDPC users only N_CBPS_LAST needs to be updated.</w:t>
            </w:r>
          </w:p>
          <w:p w14:paraId="53E80938" w14:textId="77777777" w:rsidR="002946D4" w:rsidRDefault="002946D4" w:rsidP="00F17615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5A89BD27" w14:textId="77777777" w:rsidR="003027D6" w:rsidRDefault="003027D6" w:rsidP="003027D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Clarify that the N_DBPS last is updated only for BCC users. For LDPC users N_DBPS_LAST = </w:t>
            </w:r>
            <w:proofErr w:type="spellStart"/>
            <w:r>
              <w:rPr>
                <w:rFonts w:ascii="Arial" w:hAnsi="Arial" w:cs="Arial"/>
                <w:sz w:val="20"/>
              </w:rPr>
              <w:t>N_DBP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. I realize that the pre-FEC padding bits for LDPC users were calculated based on </w:t>
            </w:r>
            <w:proofErr w:type="spellStart"/>
            <w:r>
              <w:rPr>
                <w:rFonts w:ascii="Arial" w:hAnsi="Arial" w:cs="Arial"/>
                <w:sz w:val="20"/>
              </w:rPr>
              <w:t>N_DPB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so we may be fine. However, this difference between LDPC and BCC users can be clearly expressed by this change and the N_DBPS_LAST value for LDPC users would be accurate.</w:t>
            </w:r>
          </w:p>
          <w:p w14:paraId="07B694B8" w14:textId="77777777" w:rsidR="002946D4" w:rsidRDefault="002946D4" w:rsidP="00D576CC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ED1C5AF" w14:textId="73C48060" w:rsidR="00787B77" w:rsidRDefault="00F7375F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3099A23E" w14:textId="77777777" w:rsidR="00787B77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10F1EBEF" w14:textId="77777777" w:rsidR="00787B77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2BF4E746" w14:textId="77777777" w:rsidR="00787B77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0274157D" w14:textId="0AC952D3" w:rsidR="002946D4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B4720B" w:rsidRPr="00D70968" w14:paraId="2705F18F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D0EED16" w14:textId="2A10C02F" w:rsidR="00B4720B" w:rsidRDefault="00B4720B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160</w:t>
            </w:r>
          </w:p>
        </w:tc>
        <w:tc>
          <w:tcPr>
            <w:tcW w:w="931" w:type="dxa"/>
            <w:shd w:val="clear" w:color="auto" w:fill="auto"/>
          </w:tcPr>
          <w:p w14:paraId="60AA1A6A" w14:textId="5FA99E9E" w:rsidR="00B4720B" w:rsidRDefault="00B4720B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3.2</w:t>
            </w:r>
          </w:p>
        </w:tc>
        <w:tc>
          <w:tcPr>
            <w:tcW w:w="833" w:type="dxa"/>
            <w:shd w:val="clear" w:color="auto" w:fill="auto"/>
          </w:tcPr>
          <w:p w14:paraId="78C441E6" w14:textId="6677F527" w:rsidR="00B4720B" w:rsidRDefault="00E8494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3.29</w:t>
            </w:r>
          </w:p>
        </w:tc>
        <w:tc>
          <w:tcPr>
            <w:tcW w:w="2935" w:type="dxa"/>
            <w:shd w:val="clear" w:color="auto" w:fill="auto"/>
          </w:tcPr>
          <w:p w14:paraId="203C0E3F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PHY Motion 146 was approved in Macau meeting, but no corresponding spec text is present in the draft</w:t>
            </w:r>
          </w:p>
          <w:p w14:paraId="1C211C41" w14:textId="77777777" w:rsidR="00B4720B" w:rsidRPr="000D74CB" w:rsidRDefault="00B4720B" w:rsidP="005B5FB9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4112B064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Add description for the following: Move to add to the spec framework that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</w:r>
            <w:proofErr w:type="gramStart"/>
            <w:r w:rsidRPr="000D74CB">
              <w:rPr>
                <w:rFonts w:ascii="Arial" w:hAnsi="Arial" w:cs="Arial"/>
                <w:color w:val="000000" w:themeColor="text1"/>
                <w:sz w:val="20"/>
              </w:rPr>
              <w:t>2X HE-LTF sequence</w:t>
            </w:r>
            <w:proofErr w:type="gramEnd"/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 shall be the only mandatory mode for NDP. 4X HE-LTF shall not be supported in NDP.</w:t>
            </w:r>
          </w:p>
          <w:p w14:paraId="3D459B4B" w14:textId="77777777" w:rsidR="00B4720B" w:rsidRPr="000D74CB" w:rsidRDefault="00B4720B" w:rsidP="003027D6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11AA236E" w14:textId="497E556B" w:rsidR="00B4720B" w:rsidRDefault="00F7375F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71DF486" w14:textId="77777777" w:rsidR="00C92686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633A900B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58B4EE41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</w:p>
          <w:p w14:paraId="32635022" w14:textId="564C0BA6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E84947" w:rsidRPr="00D70968" w14:paraId="14ED1F5F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445BEC6E" w14:textId="11D3AD9A" w:rsidR="00E84947" w:rsidRDefault="00E8494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161</w:t>
            </w:r>
          </w:p>
        </w:tc>
        <w:tc>
          <w:tcPr>
            <w:tcW w:w="931" w:type="dxa"/>
            <w:shd w:val="clear" w:color="auto" w:fill="auto"/>
          </w:tcPr>
          <w:p w14:paraId="1589FEEC" w14:textId="00B7B94D" w:rsidR="00E84947" w:rsidRDefault="00E8494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3.2</w:t>
            </w:r>
          </w:p>
        </w:tc>
        <w:tc>
          <w:tcPr>
            <w:tcW w:w="833" w:type="dxa"/>
            <w:shd w:val="clear" w:color="auto" w:fill="auto"/>
          </w:tcPr>
          <w:p w14:paraId="6A0557BB" w14:textId="234C75F9" w:rsidR="00E84947" w:rsidRDefault="00E8494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3.29</w:t>
            </w:r>
          </w:p>
        </w:tc>
        <w:tc>
          <w:tcPr>
            <w:tcW w:w="2935" w:type="dxa"/>
            <w:shd w:val="clear" w:color="auto" w:fill="auto"/>
          </w:tcPr>
          <w:p w14:paraId="034DFF9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PHY Motion 147 was approved in Macau meeting, but no corresponding spec text is present in the draft</w:t>
            </w:r>
          </w:p>
          <w:p w14:paraId="6A03A36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C3CB71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Add description for the following: Move to add to the spec framework that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  <w:t>The NDP always has extension of 4uS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  <w:t>The NDP shall support the CP values 0.8 us and 1.6 us</w:t>
            </w:r>
          </w:p>
          <w:p w14:paraId="289FC98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15D87BEE" w14:textId="1E9FCEE1" w:rsidR="00C92686" w:rsidRDefault="00F7375F" w:rsidP="00C92686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2D172930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</w:p>
          <w:p w14:paraId="6C93D41A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7E3CD616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</w:p>
          <w:p w14:paraId="15025114" w14:textId="2FFF4688" w:rsidR="00E84947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C356D7" w:rsidRPr="00D70968" w14:paraId="14D86E92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3FDBFD92" w14:textId="347FDA6C" w:rsidR="00C356D7" w:rsidRDefault="00C356D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164</w:t>
            </w:r>
          </w:p>
        </w:tc>
        <w:tc>
          <w:tcPr>
            <w:tcW w:w="931" w:type="dxa"/>
            <w:shd w:val="clear" w:color="auto" w:fill="auto"/>
          </w:tcPr>
          <w:p w14:paraId="759B9138" w14:textId="27EB3F45" w:rsidR="00C356D7" w:rsidRDefault="00C356D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3.2</w:t>
            </w:r>
          </w:p>
        </w:tc>
        <w:tc>
          <w:tcPr>
            <w:tcW w:w="833" w:type="dxa"/>
            <w:shd w:val="clear" w:color="auto" w:fill="auto"/>
          </w:tcPr>
          <w:p w14:paraId="6C1F009C" w14:textId="06E71256" w:rsidR="00C356D7" w:rsidRDefault="00C356D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3.29</w:t>
            </w:r>
          </w:p>
        </w:tc>
        <w:tc>
          <w:tcPr>
            <w:tcW w:w="2935" w:type="dxa"/>
            <w:shd w:val="clear" w:color="auto" w:fill="auto"/>
          </w:tcPr>
          <w:p w14:paraId="32893C5E" w14:textId="77777777" w:rsidR="00C356D7" w:rsidRPr="000D74CB" w:rsidRDefault="00C356D7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PHY Motion 150 was approved in Macau meeting, 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lastRenderedPageBreak/>
              <w:t>but no corresponding spec text is present in the draft</w:t>
            </w:r>
          </w:p>
          <w:p w14:paraId="7C6756D5" w14:textId="77777777" w:rsidR="00C356D7" w:rsidRPr="000D74CB" w:rsidRDefault="00C356D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086E99A5" w14:textId="77777777" w:rsidR="00C356D7" w:rsidRPr="000D74CB" w:rsidRDefault="00C356D7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lastRenderedPageBreak/>
              <w:t xml:space="preserve">Add description for the following: Move to add 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lastRenderedPageBreak/>
              <w:t>to the spec framework that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  <w:t xml:space="preserve">The max </w:t>
            </w:r>
            <w:proofErr w:type="spellStart"/>
            <w:r w:rsidRPr="000D74CB">
              <w:rPr>
                <w:rFonts w:ascii="Arial" w:hAnsi="Arial" w:cs="Arial"/>
                <w:color w:val="000000" w:themeColor="text1"/>
                <w:sz w:val="20"/>
              </w:rPr>
              <w:t>Nc</w:t>
            </w:r>
            <w:proofErr w:type="spellEnd"/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 for sounding feedback that a </w:t>
            </w:r>
            <w:proofErr w:type="spellStart"/>
            <w:r w:rsidRPr="000D74CB">
              <w:rPr>
                <w:rFonts w:ascii="Arial" w:hAnsi="Arial" w:cs="Arial"/>
                <w:color w:val="000000" w:themeColor="text1"/>
                <w:sz w:val="20"/>
              </w:rPr>
              <w:t>BFee</w:t>
            </w:r>
            <w:proofErr w:type="spellEnd"/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 can support shall be negotiated through a capability exchange at association</w:t>
            </w:r>
          </w:p>
          <w:p w14:paraId="237B1474" w14:textId="77777777" w:rsidR="00C356D7" w:rsidRPr="000D74CB" w:rsidRDefault="00C356D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0F3798D3" w14:textId="77777777" w:rsidR="00C356D7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Revised</w:t>
            </w:r>
          </w:p>
          <w:p w14:paraId="761E8FAC" w14:textId="77777777" w:rsidR="00C92686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72FEE1CA" w14:textId="1E8A73FB" w:rsidR="00ED0D3B" w:rsidRDefault="00ED0D3B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 xml:space="preserve">Change already present in D0.4. Resolution presented in </w:t>
            </w:r>
            <w:r w:rsidR="00D91C46">
              <w:rPr>
                <w:color w:val="000000" w:themeColor="text1"/>
                <w:sz w:val="20"/>
              </w:rPr>
              <w:t>IEEE 802.11-16/0773r2</w:t>
            </w:r>
          </w:p>
          <w:p w14:paraId="43CC6F58" w14:textId="77777777" w:rsidR="00C92686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</w:p>
        </w:tc>
      </w:tr>
      <w:tr w:rsidR="00471DD8" w:rsidRPr="00D70968" w14:paraId="6DADD7CA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64083474" w14:textId="413C5592" w:rsidR="00471DD8" w:rsidRDefault="00471DD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2067</w:t>
            </w:r>
          </w:p>
        </w:tc>
        <w:tc>
          <w:tcPr>
            <w:tcW w:w="931" w:type="dxa"/>
            <w:shd w:val="clear" w:color="auto" w:fill="auto"/>
          </w:tcPr>
          <w:p w14:paraId="29D1393B" w14:textId="32ED89B4" w:rsidR="00471DD8" w:rsidRDefault="00A35605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2</w:t>
            </w:r>
          </w:p>
        </w:tc>
        <w:tc>
          <w:tcPr>
            <w:tcW w:w="833" w:type="dxa"/>
            <w:shd w:val="clear" w:color="auto" w:fill="auto"/>
          </w:tcPr>
          <w:p w14:paraId="5A8D6645" w14:textId="29006426" w:rsidR="00471DD8" w:rsidRDefault="00105CF3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7.19</w:t>
            </w:r>
          </w:p>
        </w:tc>
        <w:tc>
          <w:tcPr>
            <w:tcW w:w="2935" w:type="dxa"/>
            <w:shd w:val="clear" w:color="auto" w:fill="auto"/>
          </w:tcPr>
          <w:p w14:paraId="08357866" w14:textId="77777777" w:rsidR="00D957F0" w:rsidRPr="00B909F8" w:rsidRDefault="00D957F0" w:rsidP="00D957F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Definition of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_pld</w:t>
            </w:r>
            <w:proofErr w:type="spellEnd"/>
          </w:p>
          <w:p w14:paraId="7D995D19" w14:textId="77777777" w:rsidR="00471DD8" w:rsidRPr="00B909F8" w:rsidRDefault="00471DD8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DA8F321" w14:textId="77777777" w:rsidR="00481B8F" w:rsidRPr="00B909F8" w:rsidRDefault="00481B8F" w:rsidP="00481B8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"Data field including the scrambled SERVICE, PSDU, and pre-FEC pad bits are encoded". For clarity and consistency with this statement, first define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_pld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 as:</w:t>
            </w:r>
            <w:r w:rsidRPr="00B909F8">
              <w:rPr>
                <w:rFonts w:ascii="Arial" w:hAnsi="Arial" w:cs="Arial"/>
                <w:color w:val="000000" w:themeColor="text1"/>
                <w:sz w:val="20"/>
              </w:rPr>
              <w:br/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_pld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 = 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service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 + 8*APEP_LENGTH +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PAD,pre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>-FEC, followed by current (26-72)</w:t>
            </w:r>
          </w:p>
          <w:p w14:paraId="7F9587D5" w14:textId="77777777" w:rsidR="00471DD8" w:rsidRPr="00B909F8" w:rsidRDefault="00471DD8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71B97B5" w14:textId="64EFADE4" w:rsidR="00471DD8" w:rsidRDefault="00F7375F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A85DCD4" w14:textId="77777777" w:rsidR="00B909F8" w:rsidRDefault="00B909F8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15DB1408" w14:textId="77777777" w:rsidR="00B909F8" w:rsidRDefault="00B909F8" w:rsidP="00B909F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109C4549" w14:textId="77777777" w:rsidR="00B909F8" w:rsidRDefault="00B909F8" w:rsidP="00B909F8">
            <w:pPr>
              <w:rPr>
                <w:color w:val="000000" w:themeColor="text1"/>
                <w:sz w:val="20"/>
                <w:lang w:val="en-US"/>
              </w:rPr>
            </w:pPr>
          </w:p>
          <w:p w14:paraId="0C7594D3" w14:textId="43CD55A8" w:rsidR="00B909F8" w:rsidRDefault="00B909F8" w:rsidP="00B909F8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  <w:p w14:paraId="5478B4BE" w14:textId="77777777" w:rsidR="00B909F8" w:rsidRDefault="00B909F8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2688EB0B" w14:textId="2E503C07" w:rsidR="00B909F8" w:rsidRDefault="00B909F8" w:rsidP="00787B77">
            <w:pPr>
              <w:rPr>
                <w:color w:val="000000" w:themeColor="text1"/>
                <w:sz w:val="20"/>
                <w:lang w:val="en-US"/>
              </w:rPr>
            </w:pPr>
          </w:p>
        </w:tc>
      </w:tr>
    </w:tbl>
    <w:p w14:paraId="2D6832E7" w14:textId="5897D950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7CB4E8AB" w14:textId="77777777" w:rsidR="00E31BE3" w:rsidRDefault="00E31BE3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01CDF16D" w14:textId="77777777" w:rsidR="00E50330" w:rsidRDefault="00E50330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7805A46B" w14:textId="77777777" w:rsidR="006B1E12" w:rsidRDefault="006B1E12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61575D5D" w14:textId="77777777" w:rsidR="00AD4469" w:rsidRDefault="00E31BE3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 w:rsidR="003370C8">
        <w:rPr>
          <w:rFonts w:ascii="Arial" w:eastAsia="Calibri" w:hAnsi="Arial" w:cs="Arial"/>
          <w:i/>
          <w:sz w:val="24"/>
          <w:u w:val="single"/>
          <w:lang w:val="en-US"/>
        </w:rPr>
        <w:t>4 r</w:t>
      </w:r>
      <w:r>
        <w:rPr>
          <w:rFonts w:ascii="Arial" w:eastAsia="Calibri" w:hAnsi="Arial" w:cs="Arial"/>
          <w:i/>
          <w:sz w:val="24"/>
          <w:u w:val="single"/>
          <w:lang w:val="en-US"/>
        </w:rPr>
        <w:t>elated to CID 2069</w:t>
      </w:r>
    </w:p>
    <w:p w14:paraId="6C2E5C0F" w14:textId="6FA599AA" w:rsidR="003370C8" w:rsidRPr="006B1E12" w:rsidRDefault="003370C8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2"/>
          <w:szCs w:val="22"/>
          <w:u w:val="single"/>
          <w:lang w:val="en-US"/>
        </w:rPr>
        <w:t xml:space="preserve">Section </w:t>
      </w:r>
      <w:r w:rsidR="00E961D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>26.3.11.4.2, page 202, line 31</w:t>
      </w:r>
    </w:p>
    <w:p w14:paraId="0DDC7077" w14:textId="5CD33003" w:rsidR="008B6B21" w:rsidRPr="008B6B21" w:rsidRDefault="008B6B21" w:rsidP="00467D7D">
      <w:pPr>
        <w:spacing w:after="160" w:line="259" w:lineRule="auto"/>
        <w:rPr>
          <w:color w:val="000000" w:themeColor="text1"/>
          <w:sz w:val="22"/>
          <w:szCs w:val="22"/>
        </w:rPr>
      </w:pPr>
      <w:r w:rsidRPr="008B6B21">
        <w:rPr>
          <w:color w:val="000000" w:themeColor="text1"/>
          <w:sz w:val="22"/>
          <w:szCs w:val="22"/>
          <w:highlight w:val="yellow"/>
        </w:rPr>
        <w:t>Replace the reference as follows</w:t>
      </w:r>
    </w:p>
    <w:p w14:paraId="3090175F" w14:textId="075E5B91" w:rsidR="00292CFD" w:rsidRDefault="00292CFD" w:rsidP="00467D7D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  <w:r w:rsidRPr="00292CFD">
        <w:rPr>
          <w:strike/>
          <w:color w:val="FF0000"/>
          <w:sz w:val="22"/>
          <w:szCs w:val="22"/>
        </w:rPr>
        <w:t>Refer to 25.3.10.3.4</w:t>
      </w:r>
      <w:r w:rsidR="00774E42">
        <w:rPr>
          <w:strike/>
          <w:color w:val="FF0000"/>
          <w:sz w:val="22"/>
          <w:szCs w:val="22"/>
        </w:rPr>
        <w:t xml:space="preserve"> </w:t>
      </w:r>
      <w:r w:rsidR="00774E42" w:rsidRPr="00774E42">
        <w:rPr>
          <w:color w:val="000000" w:themeColor="text1"/>
          <w:sz w:val="22"/>
          <w:szCs w:val="22"/>
          <w:u w:val="single"/>
        </w:rPr>
        <w:t>Refer to 26.3.11.4.4</w:t>
      </w:r>
    </w:p>
    <w:p w14:paraId="49DE80F2" w14:textId="77777777" w:rsidR="006B1E12" w:rsidRDefault="006B1E12" w:rsidP="00D2745A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</w:p>
    <w:p w14:paraId="66E159D1" w14:textId="77777777" w:rsidR="00AD4469" w:rsidRDefault="00D2745A" w:rsidP="00D2745A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71</w:t>
      </w:r>
    </w:p>
    <w:p w14:paraId="1C33C10B" w14:textId="6E3F9D9C" w:rsidR="001F77AB" w:rsidRDefault="001F77AB" w:rsidP="00D2745A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4.4, page 202, line 54</w:t>
      </w:r>
    </w:p>
    <w:p w14:paraId="347CF1D2" w14:textId="77777777" w:rsidR="00827B1E" w:rsidRDefault="00827B1E" w:rsidP="00D2745A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827B1E">
        <w:rPr>
          <w:color w:val="000000" w:themeColor="text1"/>
          <w:sz w:val="22"/>
          <w:szCs w:val="22"/>
          <w:highlight w:val="yellow"/>
        </w:rPr>
        <w:t>Make the following replacement</w:t>
      </w:r>
    </w:p>
    <w:p w14:paraId="5D61E653" w14:textId="37173E53" w:rsidR="00827B1E" w:rsidRPr="00396FA4" w:rsidRDefault="00827B1E" w:rsidP="00827B1E">
      <w:pPr>
        <w:spacing w:after="160" w:line="259" w:lineRule="auto"/>
        <w:rPr>
          <w:rFonts w:ascii="Arial" w:eastAsia="Calibri" w:hAnsi="Arial" w:cs="Arial"/>
          <w:i/>
          <w:color w:val="000000" w:themeColor="text1"/>
          <w:sz w:val="32"/>
          <w:szCs w:val="32"/>
          <w:u w:val="single"/>
          <w:vertAlign w:val="subscript"/>
          <w:lang w:val="en-US"/>
        </w:rPr>
      </w:pPr>
      <w:proofErr w:type="spellStart"/>
      <w:r w:rsidRPr="00396FA4">
        <w:rPr>
          <w:i/>
          <w:iCs/>
          <w:strike/>
          <w:color w:val="FF0000"/>
          <w:sz w:val="32"/>
          <w:szCs w:val="32"/>
        </w:rPr>
        <w:t>N</w:t>
      </w:r>
      <w:r w:rsidRPr="00396FA4">
        <w:rPr>
          <w:i/>
          <w:iCs/>
          <w:strike/>
          <w:color w:val="FF0000"/>
          <w:sz w:val="32"/>
          <w:szCs w:val="32"/>
          <w:vertAlign w:val="subscript"/>
        </w:rPr>
        <w:t>init.u</w:t>
      </w:r>
      <w:proofErr w:type="spellEnd"/>
      <w:r w:rsidR="00003124" w:rsidRPr="00396FA4">
        <w:rPr>
          <w:i/>
          <w:iCs/>
          <w:strike/>
          <w:color w:val="FF0000"/>
          <w:sz w:val="32"/>
          <w:szCs w:val="32"/>
          <w:vertAlign w:val="subscript"/>
        </w:rPr>
        <w:t xml:space="preserve"> </w:t>
      </w:r>
      <w:proofErr w:type="spellStart"/>
      <w:r w:rsidRPr="00396FA4">
        <w:rPr>
          <w:i/>
          <w:iCs/>
          <w:color w:val="000000" w:themeColor="text1"/>
          <w:sz w:val="32"/>
          <w:szCs w:val="32"/>
        </w:rPr>
        <w:t>N</w:t>
      </w:r>
      <w:r w:rsidRPr="00396FA4">
        <w:rPr>
          <w:i/>
          <w:iCs/>
          <w:color w:val="000000" w:themeColor="text1"/>
          <w:sz w:val="32"/>
          <w:szCs w:val="32"/>
          <w:vertAlign w:val="subscript"/>
        </w:rPr>
        <w:t>SYM.init.u</w:t>
      </w:r>
      <w:proofErr w:type="spellEnd"/>
    </w:p>
    <w:p w14:paraId="0D249EA9" w14:textId="77777777" w:rsidR="00D65014" w:rsidRDefault="00D65014" w:rsidP="00D65014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22717E12" w14:textId="77777777" w:rsidR="00AD4469" w:rsidRDefault="00D65014" w:rsidP="008C25F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</w:t>
      </w:r>
      <w:r w:rsidR="003D6C4E">
        <w:rPr>
          <w:rFonts w:ascii="Arial" w:eastAsia="Calibri" w:hAnsi="Arial" w:cs="Arial"/>
          <w:i/>
          <w:sz w:val="24"/>
          <w:u w:val="single"/>
          <w:lang w:val="en-US"/>
        </w:rPr>
        <w:t>73, 2074</w:t>
      </w:r>
    </w:p>
    <w:p w14:paraId="085F41E2" w14:textId="76FE5021" w:rsidR="008C25FF" w:rsidRDefault="008C25FF" w:rsidP="008C25F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4.4, page 204, line 1-2</w:t>
      </w:r>
    </w:p>
    <w:p w14:paraId="53219EF1" w14:textId="374C6076" w:rsidR="00CC3487" w:rsidRPr="00FA6F49" w:rsidRDefault="00C3195F" w:rsidP="008C25FF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FA6F49">
        <w:rPr>
          <w:rFonts w:eastAsia="Calibri"/>
          <w:sz w:val="22"/>
          <w:szCs w:val="22"/>
          <w:highlight w:val="yellow"/>
          <w:lang w:val="en-US"/>
        </w:rPr>
        <w:t>Delete lines 1-2</w:t>
      </w:r>
    </w:p>
    <w:p w14:paraId="25BC3A64" w14:textId="4118CBB2" w:rsidR="005F79B7" w:rsidRPr="005F79B7" w:rsidRDefault="005F79B7" w:rsidP="008C25FF">
      <w:pPr>
        <w:spacing w:after="160" w:line="259" w:lineRule="auto"/>
        <w:rPr>
          <w:rFonts w:ascii="Arial" w:eastAsia="Calibri" w:hAnsi="Arial" w:cs="Arial"/>
          <w:strike/>
          <w:color w:val="FF0000"/>
          <w:sz w:val="22"/>
          <w:szCs w:val="22"/>
          <w:lang w:val="en-US"/>
        </w:rPr>
      </w:pPr>
      <w:r w:rsidRPr="005F79B7">
        <w:rPr>
          <w:strike/>
          <w:color w:val="FF0000"/>
          <w:sz w:val="22"/>
          <w:szCs w:val="22"/>
        </w:rPr>
        <w:t xml:space="preserve">Note that users with BCC encoding shall also use the common </w:t>
      </w:r>
      <w:r w:rsidRPr="005F79B7">
        <w:rPr>
          <w:i/>
          <w:iCs/>
          <w:strike/>
          <w:color w:val="FF0000"/>
          <w:sz w:val="22"/>
          <w:szCs w:val="22"/>
        </w:rPr>
        <w:t xml:space="preserve">NSYM </w:t>
      </w:r>
      <w:r w:rsidRPr="005F79B7">
        <w:rPr>
          <w:strike/>
          <w:color w:val="FF0000"/>
          <w:sz w:val="22"/>
          <w:szCs w:val="22"/>
        </w:rPr>
        <w:t>and a parameters as in Equation (26- 77).</w:t>
      </w:r>
    </w:p>
    <w:p w14:paraId="772AF3D2" w14:textId="76BAB9F3" w:rsidR="00827B1E" w:rsidRPr="00FA6F49" w:rsidRDefault="005F79B7" w:rsidP="00827B1E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FA6F49">
        <w:rPr>
          <w:rFonts w:eastAsia="Calibri"/>
          <w:sz w:val="22"/>
          <w:szCs w:val="22"/>
          <w:highlight w:val="yellow"/>
          <w:lang w:val="en-US"/>
        </w:rPr>
        <w:lastRenderedPageBreak/>
        <w:t xml:space="preserve">Add the following line below </w:t>
      </w:r>
      <w:proofErr w:type="spellStart"/>
      <w:r w:rsidRPr="00FA6F49">
        <w:rPr>
          <w:rFonts w:eastAsia="Calibri"/>
          <w:sz w:val="22"/>
          <w:szCs w:val="22"/>
          <w:highlight w:val="yellow"/>
          <w:lang w:val="en-US"/>
        </w:rPr>
        <w:t>Eqn</w:t>
      </w:r>
      <w:proofErr w:type="spellEnd"/>
      <w:r w:rsidRPr="00FA6F49">
        <w:rPr>
          <w:rFonts w:eastAsia="Calibri"/>
          <w:sz w:val="22"/>
          <w:szCs w:val="22"/>
          <w:highlight w:val="yellow"/>
          <w:lang w:val="en-US"/>
        </w:rPr>
        <w:t xml:space="preserve"> 26-90 (line 10)</w:t>
      </w:r>
    </w:p>
    <w:p w14:paraId="2F0E551E" w14:textId="1371210E" w:rsidR="005F79B7" w:rsidRPr="00C32278" w:rsidRDefault="00F17841" w:rsidP="00827B1E">
      <w:pPr>
        <w:spacing w:after="160" w:line="259" w:lineRule="auto"/>
        <w:rPr>
          <w:sz w:val="22"/>
          <w:szCs w:val="22"/>
        </w:rPr>
      </w:pPr>
      <w:r w:rsidRPr="00C32278">
        <w:rPr>
          <w:sz w:val="22"/>
          <w:szCs w:val="22"/>
        </w:rPr>
        <w:t xml:space="preserve">Note that users with BCC encoding shall also use the common </w:t>
      </w:r>
      <w:r w:rsidRPr="00C32278">
        <w:rPr>
          <w:i/>
          <w:iCs/>
          <w:sz w:val="22"/>
          <w:szCs w:val="22"/>
        </w:rPr>
        <w:t xml:space="preserve">NSYM </w:t>
      </w:r>
      <w:r w:rsidRPr="00C32278">
        <w:rPr>
          <w:sz w:val="22"/>
          <w:szCs w:val="22"/>
        </w:rPr>
        <w:t>and a parameters as in Equation (26- 89).</w:t>
      </w:r>
    </w:p>
    <w:p w14:paraId="7B7C5026" w14:textId="77777777" w:rsidR="00F175A1" w:rsidRDefault="00F175A1" w:rsidP="00827B1E">
      <w:pPr>
        <w:spacing w:after="160" w:line="259" w:lineRule="auto"/>
        <w:rPr>
          <w:sz w:val="20"/>
        </w:rPr>
      </w:pPr>
    </w:p>
    <w:p w14:paraId="6B1BC1DB" w14:textId="77777777" w:rsidR="00F175A1" w:rsidRDefault="00F175A1" w:rsidP="00827B1E">
      <w:pPr>
        <w:spacing w:after="160" w:line="259" w:lineRule="auto"/>
        <w:rPr>
          <w:sz w:val="20"/>
        </w:rPr>
      </w:pPr>
    </w:p>
    <w:p w14:paraId="02AB4051" w14:textId="77777777" w:rsidR="00AD4469" w:rsidRDefault="00AA0C5A" w:rsidP="00B71D5E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561</w:t>
      </w:r>
    </w:p>
    <w:p w14:paraId="03C0AA38" w14:textId="7ECF2536" w:rsidR="00B71D5E" w:rsidRDefault="006A56D4" w:rsidP="00B71D5E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1</w:t>
      </w:r>
      <w:r w:rsidR="00B71D5E">
        <w:rPr>
          <w:rFonts w:ascii="Arial" w:eastAsia="Calibri" w:hAnsi="Arial" w:cs="Arial"/>
          <w:i/>
          <w:sz w:val="24"/>
          <w:u w:val="single"/>
          <w:lang w:val="en-US"/>
        </w:rPr>
        <w:t>, page</w:t>
      </w:r>
      <w:r w:rsidR="00547048">
        <w:rPr>
          <w:rFonts w:ascii="Arial" w:eastAsia="Calibri" w:hAnsi="Arial" w:cs="Arial"/>
          <w:i/>
          <w:sz w:val="24"/>
          <w:u w:val="single"/>
          <w:lang w:val="en-US"/>
        </w:rPr>
        <w:t xml:space="preserve"> 196, line 54-55</w:t>
      </w:r>
    </w:p>
    <w:p w14:paraId="460BF4E1" w14:textId="3E5ABDE8" w:rsidR="00547048" w:rsidRDefault="00547048" w:rsidP="00B71D5E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55658B">
        <w:rPr>
          <w:rFonts w:eastAsia="Calibri"/>
          <w:sz w:val="22"/>
          <w:szCs w:val="22"/>
          <w:highlight w:val="yellow"/>
          <w:lang w:val="en-US"/>
        </w:rPr>
        <w:t>Delete the following line</w:t>
      </w:r>
    </w:p>
    <w:p w14:paraId="09067FA2" w14:textId="5E7DAB50" w:rsidR="00D2745A" w:rsidRDefault="0055658B" w:rsidP="00467D7D">
      <w:pPr>
        <w:spacing w:after="160" w:line="259" w:lineRule="auto"/>
        <w:rPr>
          <w:strike/>
          <w:color w:val="FF0000"/>
          <w:sz w:val="22"/>
          <w:szCs w:val="22"/>
        </w:rPr>
      </w:pPr>
      <w:r w:rsidRPr="0055658B">
        <w:rPr>
          <w:strike/>
          <w:color w:val="FF0000"/>
          <w:sz w:val="22"/>
          <w:szCs w:val="22"/>
        </w:rPr>
        <w:t>The Data field in UL MU transmissions shall immediately follow the HE-LTF field.</w:t>
      </w:r>
    </w:p>
    <w:p w14:paraId="06B49DEA" w14:textId="77777777" w:rsidR="00833A52" w:rsidRDefault="00833A52" w:rsidP="00467D7D">
      <w:pPr>
        <w:spacing w:after="160" w:line="259" w:lineRule="auto"/>
        <w:rPr>
          <w:strike/>
          <w:color w:val="FF0000"/>
          <w:sz w:val="22"/>
          <w:szCs w:val="22"/>
        </w:rPr>
      </w:pPr>
    </w:p>
    <w:p w14:paraId="5A1AE11D" w14:textId="77777777" w:rsidR="00833A52" w:rsidRDefault="00833A52" w:rsidP="00467D7D">
      <w:pPr>
        <w:spacing w:after="160" w:line="259" w:lineRule="auto"/>
        <w:rPr>
          <w:strike/>
          <w:color w:val="FF0000"/>
          <w:sz w:val="22"/>
          <w:szCs w:val="22"/>
        </w:rPr>
      </w:pPr>
    </w:p>
    <w:p w14:paraId="59837856" w14:textId="77777777" w:rsidR="00AD4469" w:rsidRDefault="00833A52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</w:t>
      </w:r>
      <w:r w:rsidR="00210EBB">
        <w:rPr>
          <w:rFonts w:ascii="Arial" w:eastAsia="Calibri" w:hAnsi="Arial" w:cs="Arial"/>
          <w:i/>
          <w:sz w:val="24"/>
          <w:u w:val="single"/>
          <w:lang w:val="en-US"/>
        </w:rPr>
        <w:t>560</w:t>
      </w:r>
    </w:p>
    <w:p w14:paraId="44876203" w14:textId="23AC5BAD" w:rsidR="009D5710" w:rsidRPr="006B1E12" w:rsidRDefault="009D5710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493E6E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>Section 26.3.11.1, page 196, line 50-51</w:t>
      </w:r>
    </w:p>
    <w:p w14:paraId="0A362242" w14:textId="73D44618" w:rsidR="005C140C" w:rsidRDefault="005C140C" w:rsidP="005C140C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BB7DD7">
        <w:rPr>
          <w:rFonts w:eastAsia="Calibri"/>
          <w:sz w:val="22"/>
          <w:szCs w:val="22"/>
          <w:highlight w:val="yellow"/>
          <w:lang w:val="en-US"/>
        </w:rPr>
        <w:t>Insert the text in red as shown below</w:t>
      </w:r>
    </w:p>
    <w:p w14:paraId="264AD3D0" w14:textId="62A96926" w:rsidR="00814592" w:rsidRDefault="005F6614" w:rsidP="00467D7D">
      <w:pPr>
        <w:spacing w:after="160" w:line="259" w:lineRule="auto"/>
        <w:rPr>
          <w:sz w:val="22"/>
          <w:szCs w:val="22"/>
        </w:rPr>
      </w:pPr>
      <w:proofErr w:type="gramStart"/>
      <w:r w:rsidRPr="005F6614">
        <w:rPr>
          <w:sz w:val="22"/>
          <w:szCs w:val="22"/>
        </w:rPr>
        <w:t>s</w:t>
      </w:r>
      <w:r>
        <w:rPr>
          <w:sz w:val="22"/>
          <w:szCs w:val="22"/>
        </w:rPr>
        <w:t>etting</w:t>
      </w:r>
      <w:proofErr w:type="gramEnd"/>
      <w:r>
        <w:rPr>
          <w:sz w:val="22"/>
          <w:szCs w:val="22"/>
        </w:rPr>
        <w:t xml:space="preserve"> of the GI+LTF Size</w:t>
      </w:r>
      <w:r w:rsidRPr="005C140C">
        <w:rPr>
          <w:color w:val="FF0000"/>
          <w:sz w:val="22"/>
          <w:szCs w:val="22"/>
        </w:rPr>
        <w:t xml:space="preserve">, </w:t>
      </w:r>
      <w:r w:rsidR="00844E1A">
        <w:rPr>
          <w:color w:val="FF0000"/>
          <w:sz w:val="22"/>
          <w:szCs w:val="22"/>
        </w:rPr>
        <w:t xml:space="preserve">pre-FEC padding </w:t>
      </w:r>
      <w:r w:rsidR="005C140C" w:rsidRPr="005C140C">
        <w:rPr>
          <w:color w:val="FF0000"/>
          <w:sz w:val="22"/>
          <w:szCs w:val="22"/>
        </w:rPr>
        <w:t>factor and PE-</w:t>
      </w:r>
      <w:proofErr w:type="spellStart"/>
      <w:r w:rsidR="005C140C" w:rsidRPr="005C140C">
        <w:rPr>
          <w:color w:val="FF0000"/>
          <w:sz w:val="22"/>
          <w:szCs w:val="22"/>
        </w:rPr>
        <w:t>disambiguity</w:t>
      </w:r>
      <w:proofErr w:type="spellEnd"/>
      <w:r w:rsidRPr="005F6614">
        <w:rPr>
          <w:sz w:val="22"/>
          <w:szCs w:val="22"/>
        </w:rPr>
        <w:t xml:space="preserve"> field</w:t>
      </w:r>
      <w:r w:rsidR="005C140C" w:rsidRPr="005C140C">
        <w:rPr>
          <w:color w:val="FF0000"/>
          <w:sz w:val="22"/>
          <w:szCs w:val="22"/>
        </w:rPr>
        <w:t>s</w:t>
      </w:r>
      <w:r w:rsidRPr="005F6614">
        <w:rPr>
          <w:sz w:val="22"/>
          <w:szCs w:val="22"/>
        </w:rPr>
        <w:t xml:space="preserve"> in HE-SIG-A (see 26.3.10.7 (HE-SIG-A)).</w:t>
      </w:r>
    </w:p>
    <w:p w14:paraId="65C64976" w14:textId="77777777" w:rsidR="00604471" w:rsidRDefault="00604471" w:rsidP="00467D7D">
      <w:pPr>
        <w:spacing w:after="160" w:line="259" w:lineRule="auto"/>
        <w:rPr>
          <w:sz w:val="22"/>
          <w:szCs w:val="22"/>
        </w:rPr>
      </w:pPr>
    </w:p>
    <w:p w14:paraId="4436E591" w14:textId="77777777" w:rsidR="00604471" w:rsidRDefault="00604471" w:rsidP="00604471">
      <w:pPr>
        <w:spacing w:after="160" w:line="259" w:lineRule="auto"/>
        <w:rPr>
          <w:strike/>
          <w:color w:val="FF0000"/>
          <w:sz w:val="22"/>
          <w:szCs w:val="22"/>
        </w:rPr>
      </w:pPr>
    </w:p>
    <w:p w14:paraId="3326CFFE" w14:textId="77777777" w:rsidR="00AD4469" w:rsidRDefault="00604471" w:rsidP="00754DD0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76</w:t>
      </w:r>
    </w:p>
    <w:p w14:paraId="2BA8AB9D" w14:textId="730606A2" w:rsidR="00754DD0" w:rsidRPr="006B1E12" w:rsidRDefault="006B1E12" w:rsidP="00754DD0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 </w:t>
      </w:r>
      <w:r w:rsidR="00754DD0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>Section 26.3.11.4.4</w:t>
      </w:r>
      <w:r w:rsidR="00754DD0" w:rsidRPr="00493E6E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 xml:space="preserve">, page </w:t>
      </w:r>
      <w:r w:rsidR="003F7312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>204, line 36</w:t>
      </w:r>
    </w:p>
    <w:p w14:paraId="7B038F28" w14:textId="5963D1F6" w:rsidR="003F7312" w:rsidRDefault="003F7312" w:rsidP="003F7312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8D48B8">
        <w:rPr>
          <w:rFonts w:eastAsia="Calibri"/>
          <w:sz w:val="22"/>
          <w:szCs w:val="22"/>
          <w:highlight w:val="yellow"/>
          <w:lang w:val="en-US"/>
        </w:rPr>
        <w:t xml:space="preserve">Add the following text </w:t>
      </w:r>
      <w:r w:rsidR="008D48B8" w:rsidRPr="008D48B8">
        <w:rPr>
          <w:rFonts w:eastAsia="Calibri"/>
          <w:sz w:val="22"/>
          <w:szCs w:val="22"/>
          <w:highlight w:val="yellow"/>
          <w:lang w:val="en-US"/>
        </w:rPr>
        <w:t>on line 36, before Section 26.3.11.4.5</w:t>
      </w:r>
    </w:p>
    <w:p w14:paraId="10975C97" w14:textId="029353C5" w:rsidR="00442521" w:rsidRDefault="00442521" w:rsidP="003F7312">
      <w:pPr>
        <w:spacing w:after="160" w:line="259" w:lineRule="auto"/>
        <w:rPr>
          <w:sz w:val="22"/>
          <w:szCs w:val="22"/>
        </w:rPr>
      </w:pPr>
      <w:r w:rsidRPr="00DE3AF4">
        <w:rPr>
          <w:sz w:val="22"/>
          <w:szCs w:val="22"/>
        </w:rPr>
        <w:t xml:space="preserve">Among the pre-FEC padding bits, the MAC delivers a PSDU that fills the available octets in the Data field of the HE PPDU, toward the desired pre-FEC padding boundary, represented by </w:t>
      </w:r>
      <w:proofErr w:type="spellStart"/>
      <w:r w:rsidR="00447775">
        <w:rPr>
          <w:i/>
          <w:sz w:val="22"/>
          <w:szCs w:val="22"/>
        </w:rPr>
        <w:t>a</w:t>
      </w:r>
      <w:r w:rsidR="00447775">
        <w:rPr>
          <w:i/>
          <w:sz w:val="22"/>
          <w:szCs w:val="22"/>
          <w:vertAlign w:val="subscript"/>
        </w:rPr>
        <w:t>init</w:t>
      </w:r>
      <w:proofErr w:type="spellEnd"/>
      <w:r w:rsidRPr="00DE3AF4">
        <w:rPr>
          <w:sz w:val="22"/>
          <w:szCs w:val="22"/>
        </w:rPr>
        <w:t xml:space="preserve">, in the </w:t>
      </w:r>
      <w:proofErr w:type="spellStart"/>
      <w:r w:rsidRPr="00DE3AF4">
        <w:rPr>
          <w:sz w:val="22"/>
          <w:szCs w:val="22"/>
        </w:rPr>
        <w:t>the</w:t>
      </w:r>
      <w:proofErr w:type="spellEnd"/>
      <w:r w:rsidRPr="00DE3AF4">
        <w:rPr>
          <w:sz w:val="22"/>
          <w:szCs w:val="22"/>
        </w:rPr>
        <w:t xml:space="preserve"> last OFDM symbol(s). The PHY then determines the number of pad bits to add and appends them to the PSDU. The number of pre-FEC pad bits added by PHY will always be 0 to 7. The procedure is defined in Equation (26-</w:t>
      </w:r>
      <w:r w:rsidR="000771D9">
        <w:rPr>
          <w:sz w:val="22"/>
          <w:szCs w:val="22"/>
        </w:rPr>
        <w:t>94</w:t>
      </w:r>
      <w:bookmarkStart w:id="0" w:name="_GoBack"/>
      <w:bookmarkEnd w:id="0"/>
      <w:r w:rsidRPr="00DE3AF4">
        <w:rPr>
          <w:sz w:val="22"/>
          <w:szCs w:val="22"/>
        </w:rPr>
        <w:t>).</w:t>
      </w:r>
    </w:p>
    <w:p w14:paraId="5A4D377A" w14:textId="39208963" w:rsidR="00F66937" w:rsidRPr="00F66937" w:rsidRDefault="008B5A1E" w:rsidP="00073BAA">
      <w:pPr>
        <w:pStyle w:val="MTDisplayEquation"/>
        <w:rPr>
          <w:rFonts w:ascii="Times New Roman" w:hAnsi="Times New Roman" w:cs="Times New Roman"/>
          <w:iCs w:val="0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 w:val="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PAD,Pre-FEC,MAC</m:t>
              </m:r>
            </m:sub>
          </m:sSub>
          <m:r>
            <w:rPr>
              <w:rFonts w:ascii="Cambria Math" w:hAnsi="Cambria Math" w:cs="Times New Roman"/>
              <w:sz w:val="22"/>
              <w:szCs w:val="22"/>
            </w:rPr>
            <m:t>=8</m:t>
          </m:r>
          <m:d>
            <m:dPr>
              <m:begChr m:val="⌊"/>
              <m:endChr m:val="⌋"/>
              <m:ctrlPr>
                <w:rPr>
                  <w:rFonts w:ascii="Cambria Math" w:hAnsi="Cambria Math" w:cs="Times New Roman"/>
                  <w:i/>
                  <w:iCs w:val="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 w:val="0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 w:val="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PAD,Pre-FE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8</m:t>
                  </m:r>
                </m:den>
              </m:f>
            </m:e>
          </m:d>
          <m:r>
            <w:rPr>
              <w:rFonts w:ascii="Cambria Math" w:hAnsi="Cambria Math" w:cs="Times New Roman"/>
              <w:sz w:val="22"/>
              <w:szCs w:val="22"/>
            </w:rPr>
            <m:t xml:space="preserve">                 (26-94)</m:t>
          </m:r>
          <m:r>
            <w:rPr>
              <w:rFonts w:ascii="Cambria Math" w:hAnsi="Cambria Math" w:cs="Times New Roman"/>
              <w:sz w:val="22"/>
              <w:szCs w:val="22"/>
            </w:rPr>
            <m:t xml:space="preserve"> </m:t>
          </m:r>
        </m:oMath>
      </m:oMathPara>
    </w:p>
    <w:p w14:paraId="071F2EC2" w14:textId="36608642" w:rsidR="00F66937" w:rsidRPr="00E313F0" w:rsidRDefault="008B5A1E" w:rsidP="00F669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PAD, Pre-FEC, PH Y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PAD,Pre-FEC</m:t>
              </m:r>
            </m:sub>
          </m:sSub>
          <m:r>
            <w:rPr>
              <w:rFonts w:ascii="Cambria Math" w:hAnsi="Cambria Math"/>
            </w:rPr>
            <m:t xml:space="preserve"> mod 8</m:t>
          </m:r>
        </m:oMath>
      </m:oMathPara>
    </w:p>
    <w:p w14:paraId="25FCAECD" w14:textId="77777777" w:rsidR="00E313F0" w:rsidRDefault="00E313F0" w:rsidP="00F66937"/>
    <w:p w14:paraId="69CAB487" w14:textId="77777777" w:rsidR="00E313F0" w:rsidRDefault="00E313F0" w:rsidP="00F66937"/>
    <w:p w14:paraId="207C98E1" w14:textId="77777777" w:rsidR="00E313F0" w:rsidRDefault="00E313F0" w:rsidP="00F66937"/>
    <w:p w14:paraId="09AB91BC" w14:textId="77777777" w:rsidR="006B1E12" w:rsidRDefault="00E313F0" w:rsidP="00E313F0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70,332, 2075</w:t>
      </w:r>
    </w:p>
    <w:p w14:paraId="719BEE98" w14:textId="1602825C" w:rsidR="00E313F0" w:rsidRPr="00ED5C69" w:rsidRDefault="00E313F0" w:rsidP="00E313F0">
      <w:pPr>
        <w:spacing w:after="160" w:line="259" w:lineRule="auto"/>
        <w:rPr>
          <w:rFonts w:ascii="Arial" w:eastAsia="Calibri" w:hAnsi="Arial" w:cs="Arial"/>
          <w:i/>
          <w:sz w:val="22"/>
          <w:szCs w:val="22"/>
          <w:u w:val="single"/>
          <w:lang w:val="en-US"/>
        </w:rPr>
      </w:pPr>
      <w:r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>Section 26.3.11.4.4, page 204, line 34</w:t>
      </w:r>
    </w:p>
    <w:p w14:paraId="061D27C5" w14:textId="77777777" w:rsidR="00E313F0" w:rsidRDefault="00E313F0" w:rsidP="00E313F0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2C0A7F">
        <w:rPr>
          <w:rFonts w:eastAsia="Calibri"/>
          <w:sz w:val="22"/>
          <w:szCs w:val="22"/>
          <w:highlight w:val="yellow"/>
          <w:lang w:val="en-US"/>
        </w:rPr>
        <w:t>Replace Equation 26-93 (strikethrough below) with the equation in black</w:t>
      </w:r>
    </w:p>
    <w:p w14:paraId="278B6F49" w14:textId="77777777" w:rsidR="00E313F0" w:rsidRPr="003D762E" w:rsidRDefault="00E313F0" w:rsidP="00E313F0">
      <w:pPr>
        <w:spacing w:after="160" w:line="259" w:lineRule="auto"/>
        <w:rPr>
          <w:rFonts w:eastAsia="Calibri"/>
          <w:i/>
          <w:sz w:val="28"/>
          <w:szCs w:val="28"/>
          <w:lang w:val="en-US"/>
        </w:rPr>
      </w:pP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N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PAD,Post-FEC,u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 xml:space="preserve"> = </w:t>
      </w: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m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STBC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(</w:t>
      </w: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N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CBPS,u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 xml:space="preserve"> – </w:t>
      </w: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N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CBPS,LAST,u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)</w:t>
      </w:r>
      <w:r w:rsidRPr="003D762E">
        <w:rPr>
          <w:rFonts w:eastAsia="Calibri"/>
          <w:i/>
          <w:color w:val="FF0000"/>
          <w:sz w:val="28"/>
          <w:szCs w:val="28"/>
          <w:lang w:val="en-US"/>
        </w:rPr>
        <w:t xml:space="preserve"> </w:t>
      </w:r>
      <w:proofErr w:type="spellStart"/>
      <w:r w:rsidRPr="003D762E">
        <w:rPr>
          <w:rFonts w:eastAsia="Calibri"/>
          <w:i/>
          <w:sz w:val="28"/>
          <w:szCs w:val="28"/>
          <w:lang w:val="en-US"/>
        </w:rPr>
        <w:t>N</w:t>
      </w:r>
      <w:r w:rsidRPr="003D762E">
        <w:rPr>
          <w:rFonts w:eastAsia="Calibri"/>
          <w:i/>
          <w:sz w:val="28"/>
          <w:szCs w:val="28"/>
          <w:vertAlign w:val="subscript"/>
          <w:lang w:val="en-US"/>
        </w:rPr>
        <w:t>PAD,Post-FEC,u</w:t>
      </w:r>
      <w:proofErr w:type="spellEnd"/>
      <w:r w:rsidRPr="003D762E">
        <w:rPr>
          <w:rFonts w:eastAsia="Calibri"/>
          <w:i/>
          <w:sz w:val="28"/>
          <w:szCs w:val="28"/>
          <w:lang w:val="en-US"/>
        </w:rPr>
        <w:t xml:space="preserve"> = </w:t>
      </w:r>
      <w:proofErr w:type="spellStart"/>
      <w:r w:rsidRPr="003D762E">
        <w:rPr>
          <w:rFonts w:eastAsia="Calibri"/>
          <w:i/>
          <w:sz w:val="28"/>
          <w:szCs w:val="28"/>
          <w:lang w:val="en-US"/>
        </w:rPr>
        <w:t>N</w:t>
      </w:r>
      <w:r w:rsidRPr="003D762E">
        <w:rPr>
          <w:rFonts w:eastAsia="Calibri"/>
          <w:i/>
          <w:sz w:val="28"/>
          <w:szCs w:val="28"/>
          <w:vertAlign w:val="subscript"/>
          <w:lang w:val="en-US"/>
        </w:rPr>
        <w:t>CBPS,u</w:t>
      </w:r>
      <w:proofErr w:type="spellEnd"/>
      <w:r w:rsidRPr="003D762E">
        <w:rPr>
          <w:rFonts w:eastAsia="Calibri"/>
          <w:i/>
          <w:sz w:val="28"/>
          <w:szCs w:val="28"/>
          <w:lang w:val="en-US"/>
        </w:rPr>
        <w:t xml:space="preserve"> – </w:t>
      </w:r>
      <w:proofErr w:type="spellStart"/>
      <w:r w:rsidRPr="003D762E">
        <w:rPr>
          <w:rFonts w:eastAsia="Calibri"/>
          <w:i/>
          <w:sz w:val="28"/>
          <w:szCs w:val="28"/>
          <w:lang w:val="en-US"/>
        </w:rPr>
        <w:t>N</w:t>
      </w:r>
      <w:r w:rsidRPr="003D762E">
        <w:rPr>
          <w:rFonts w:eastAsia="Calibri"/>
          <w:i/>
          <w:sz w:val="28"/>
          <w:szCs w:val="28"/>
          <w:vertAlign w:val="subscript"/>
          <w:lang w:val="en-US"/>
        </w:rPr>
        <w:t>CBPS,LAST,u</w:t>
      </w:r>
      <w:proofErr w:type="spellEnd"/>
    </w:p>
    <w:p w14:paraId="25F9735F" w14:textId="77777777" w:rsidR="004C6D0C" w:rsidRDefault="004C6D0C" w:rsidP="000A2BAE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58442E38" w14:textId="090CD468" w:rsidR="000A2BAE" w:rsidRPr="00ED5C69" w:rsidRDefault="000A2BAE" w:rsidP="000A2BAE">
      <w:pPr>
        <w:spacing w:after="160" w:line="259" w:lineRule="auto"/>
        <w:rPr>
          <w:rFonts w:ascii="Arial" w:eastAsia="Calibri" w:hAnsi="Arial" w:cs="Arial"/>
          <w:i/>
          <w:sz w:val="22"/>
          <w:szCs w:val="22"/>
          <w:u w:val="single"/>
          <w:lang w:val="en-US"/>
        </w:rPr>
      </w:pPr>
      <w:r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lastRenderedPageBreak/>
        <w:t>Section 26.3.11.4.3, page</w:t>
      </w:r>
      <w:r w:rsidR="00B460B7"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 xml:space="preserve"> 202, line 42</w:t>
      </w:r>
    </w:p>
    <w:p w14:paraId="403C000C" w14:textId="17174711" w:rsidR="00BA68C8" w:rsidRPr="00BA68C8" w:rsidRDefault="00BA68C8" w:rsidP="00BA68C8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1C0FA3">
        <w:rPr>
          <w:rFonts w:eastAsia="Calibri"/>
          <w:sz w:val="22"/>
          <w:szCs w:val="22"/>
          <w:highlight w:val="yellow"/>
          <w:lang w:val="en-US"/>
        </w:rPr>
        <w:t>Replace the line with the text below</w:t>
      </w:r>
    </w:p>
    <w:p w14:paraId="3FE4C1B1" w14:textId="7A878140" w:rsidR="00212B31" w:rsidRDefault="00BA68C8" w:rsidP="00BA68C8">
      <w:pPr>
        <w:spacing w:after="160" w:line="259" w:lineRule="auto"/>
        <w:rPr>
          <w:rFonts w:ascii="Arial" w:hAnsi="Arial" w:cs="Arial"/>
          <w:color w:val="000000" w:themeColor="text1"/>
          <w:sz w:val="20"/>
        </w:rPr>
      </w:pPr>
      <w:r w:rsidRPr="001C0FA3">
        <w:rPr>
          <w:rStyle w:val="SC13303120"/>
          <w:i/>
          <w:iCs/>
          <w:strike/>
          <w:color w:val="FF0000"/>
          <w:sz w:val="22"/>
          <w:szCs w:val="22"/>
        </w:rPr>
        <w:t>N</w:t>
      </w:r>
      <w:r w:rsidRPr="001C0FA3">
        <w:rPr>
          <w:rStyle w:val="SC13303240"/>
          <w:strike/>
          <w:color w:val="FF0000"/>
          <w:sz w:val="22"/>
          <w:szCs w:val="22"/>
        </w:rPr>
        <w:t xml:space="preserve">PAD.POST-FEC </w:t>
      </w:r>
      <w:r w:rsidRPr="001C0FA3">
        <w:rPr>
          <w:rStyle w:val="SC13303120"/>
          <w:strike/>
          <w:color w:val="FF0000"/>
          <w:sz w:val="22"/>
          <w:szCs w:val="22"/>
        </w:rPr>
        <w:t xml:space="preserve">bits with arbitrary 0 or 1 values (TBD) are appended after the FEC output bits in each of the last </w:t>
      </w:r>
      <w:proofErr w:type="spellStart"/>
      <w:r w:rsidRPr="001C0FA3">
        <w:rPr>
          <w:rStyle w:val="SC13303120"/>
          <w:i/>
          <w:iCs/>
          <w:strike/>
          <w:color w:val="FF0000"/>
          <w:sz w:val="22"/>
          <w:szCs w:val="22"/>
        </w:rPr>
        <w:t>m</w:t>
      </w:r>
      <w:r w:rsidRPr="001C0FA3">
        <w:rPr>
          <w:rStyle w:val="SC13303240"/>
          <w:strike/>
          <w:color w:val="FF0000"/>
          <w:sz w:val="22"/>
          <w:szCs w:val="22"/>
        </w:rPr>
        <w:t>STBC</w:t>
      </w:r>
      <w:proofErr w:type="spellEnd"/>
      <w:r w:rsidRPr="001C0FA3">
        <w:rPr>
          <w:rStyle w:val="SC13303240"/>
          <w:strike/>
          <w:color w:val="FF0000"/>
          <w:sz w:val="22"/>
          <w:szCs w:val="22"/>
        </w:rPr>
        <w:t xml:space="preserve"> </w:t>
      </w:r>
      <w:r w:rsidRPr="001C0FA3">
        <w:rPr>
          <w:rStyle w:val="SC13303120"/>
          <w:strike/>
          <w:color w:val="FF0000"/>
          <w:sz w:val="22"/>
          <w:szCs w:val="22"/>
        </w:rPr>
        <w:t>OFDM symbols</w:t>
      </w:r>
      <w:r w:rsidR="001C0FA3">
        <w:rPr>
          <w:rStyle w:val="SC13303120"/>
          <w:color w:val="FF0000"/>
          <w:sz w:val="22"/>
          <w:szCs w:val="22"/>
        </w:rPr>
        <w:t xml:space="preserve"> </w:t>
      </w:r>
      <w:r w:rsidR="00FE1F1A">
        <w:rPr>
          <w:rFonts w:ascii="Arial" w:hAnsi="Arial" w:cs="Arial"/>
          <w:color w:val="000000" w:themeColor="text1"/>
          <w:sz w:val="20"/>
        </w:rPr>
        <w:t>The</w:t>
      </w:r>
      <w:r w:rsidR="004C6D0C" w:rsidRPr="00486EB7">
        <w:rPr>
          <w:rFonts w:ascii="Arial" w:hAnsi="Arial" w:cs="Arial"/>
          <w:color w:val="000000" w:themeColor="text1"/>
          <w:sz w:val="20"/>
        </w:rPr>
        <w:t xml:space="preserve"> last </w:t>
      </w:r>
      <w:proofErr w:type="spellStart"/>
      <w:r w:rsidR="004C6D0C">
        <w:rPr>
          <w:i/>
          <w:color w:val="000000" w:themeColor="text1"/>
          <w:sz w:val="20"/>
        </w:rPr>
        <w:t>m</w:t>
      </w:r>
      <w:r w:rsidR="004C6D0C">
        <w:rPr>
          <w:i/>
          <w:color w:val="000000" w:themeColor="text1"/>
          <w:sz w:val="20"/>
          <w:vertAlign w:val="subscript"/>
        </w:rPr>
        <w:t>STBC</w:t>
      </w:r>
      <w:proofErr w:type="spellEnd"/>
      <w:r w:rsidR="004C6D0C" w:rsidRPr="00486EB7">
        <w:rPr>
          <w:rFonts w:ascii="Arial" w:hAnsi="Arial" w:cs="Arial"/>
          <w:color w:val="000000" w:themeColor="text1"/>
          <w:sz w:val="20"/>
        </w:rPr>
        <w:t xml:space="preserve"> symbols shall consist of </w:t>
      </w:r>
      <w:r w:rsidR="00A0517E" w:rsidRPr="00A0517E">
        <w:rPr>
          <w:rFonts w:ascii="Arial" w:hAnsi="Arial" w:cs="Arial"/>
          <w:i/>
          <w:color w:val="000000" w:themeColor="text1"/>
          <w:sz w:val="20"/>
        </w:rPr>
        <w:t>N</w:t>
      </w:r>
      <w:r w:rsidR="00A0517E" w:rsidRPr="00A0517E">
        <w:rPr>
          <w:rFonts w:ascii="Arial" w:hAnsi="Arial" w:cs="Arial"/>
          <w:i/>
          <w:color w:val="000000" w:themeColor="text1"/>
          <w:sz w:val="20"/>
          <w:vertAlign w:val="subscript"/>
        </w:rPr>
        <w:t>CBPS.LAST</w:t>
      </w:r>
      <w:r w:rsidR="004C6D0C" w:rsidRPr="00486EB7">
        <w:rPr>
          <w:rFonts w:ascii="Arial" w:hAnsi="Arial" w:cs="Arial"/>
          <w:color w:val="000000" w:themeColor="text1"/>
          <w:sz w:val="20"/>
        </w:rPr>
        <w:t xml:space="preserve"> bits from the FEC output followed  by </w:t>
      </w:r>
      <w:r w:rsidR="00A0517E" w:rsidRPr="00A0517E">
        <w:rPr>
          <w:rFonts w:ascii="Arial" w:hAnsi="Arial" w:cs="Arial"/>
          <w:i/>
          <w:color w:val="000000" w:themeColor="text1"/>
          <w:sz w:val="20"/>
        </w:rPr>
        <w:t>N</w:t>
      </w:r>
      <w:r w:rsidR="00A0517E" w:rsidRPr="00A0517E">
        <w:rPr>
          <w:rFonts w:ascii="Arial" w:hAnsi="Arial" w:cs="Arial"/>
          <w:i/>
          <w:color w:val="000000" w:themeColor="text1"/>
          <w:sz w:val="20"/>
          <w:vertAlign w:val="subscript"/>
        </w:rPr>
        <w:t>PAD,POST-FEC</w:t>
      </w:r>
      <w:r w:rsidR="004C6D0C" w:rsidRPr="00486EB7">
        <w:rPr>
          <w:rFonts w:ascii="Arial" w:hAnsi="Arial" w:cs="Arial"/>
          <w:color w:val="000000" w:themeColor="text1"/>
          <w:sz w:val="20"/>
        </w:rPr>
        <w:t xml:space="preserve"> post-FEC padding bits. The values of the post-FEC padding bits are not specified</w:t>
      </w:r>
      <w:r w:rsidR="00A0517E">
        <w:rPr>
          <w:rFonts w:ascii="Arial" w:hAnsi="Arial" w:cs="Arial"/>
          <w:color w:val="000000" w:themeColor="text1"/>
          <w:sz w:val="20"/>
        </w:rPr>
        <w:t xml:space="preserve"> and </w:t>
      </w:r>
      <w:r w:rsidR="00B07A84">
        <w:rPr>
          <w:rFonts w:ascii="Arial" w:hAnsi="Arial" w:cs="Arial"/>
          <w:color w:val="000000" w:themeColor="text1"/>
          <w:sz w:val="20"/>
        </w:rPr>
        <w:t>are</w:t>
      </w:r>
      <w:r w:rsidR="009C2FEB">
        <w:rPr>
          <w:rFonts w:ascii="Arial" w:hAnsi="Arial" w:cs="Arial"/>
          <w:color w:val="000000" w:themeColor="text1"/>
          <w:sz w:val="20"/>
        </w:rPr>
        <w:t xml:space="preserve"> </w:t>
      </w:r>
      <w:r w:rsidR="00A0517E">
        <w:rPr>
          <w:rFonts w:ascii="Arial" w:hAnsi="Arial" w:cs="Arial"/>
          <w:color w:val="000000" w:themeColor="text1"/>
          <w:sz w:val="20"/>
        </w:rPr>
        <w:t>left up to implementation</w:t>
      </w:r>
      <w:r w:rsidR="00B07A84">
        <w:rPr>
          <w:rFonts w:ascii="Arial" w:hAnsi="Arial" w:cs="Arial"/>
          <w:color w:val="000000" w:themeColor="text1"/>
          <w:sz w:val="20"/>
        </w:rPr>
        <w:t>.</w:t>
      </w:r>
    </w:p>
    <w:p w14:paraId="78221F73" w14:textId="77777777" w:rsidR="00521547" w:rsidRDefault="00521547" w:rsidP="00ED5C69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4C232DD3" w14:textId="6FB84266" w:rsidR="00ED5C69" w:rsidRDefault="00ED5C69" w:rsidP="00ED5C69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4 related to CID </w:t>
      </w:r>
      <w:r w:rsidR="00FF2A24">
        <w:rPr>
          <w:rFonts w:ascii="Arial" w:eastAsia="Calibri" w:hAnsi="Arial" w:cs="Arial"/>
          <w:i/>
          <w:sz w:val="24"/>
          <w:u w:val="single"/>
          <w:lang w:val="en-US"/>
        </w:rPr>
        <w:t>328</w:t>
      </w:r>
    </w:p>
    <w:p w14:paraId="1C506B10" w14:textId="06E184F6" w:rsidR="00EA6FB1" w:rsidRPr="00ED5C69" w:rsidRDefault="00761D52" w:rsidP="00EA6FB1">
      <w:pPr>
        <w:spacing w:after="160" w:line="259" w:lineRule="auto"/>
        <w:rPr>
          <w:rFonts w:ascii="Arial" w:eastAsia="Calibri" w:hAnsi="Arial" w:cs="Arial"/>
          <w:i/>
          <w:sz w:val="22"/>
          <w:szCs w:val="22"/>
          <w:u w:val="single"/>
          <w:lang w:val="en-US"/>
        </w:rPr>
      </w:pPr>
      <w:r>
        <w:rPr>
          <w:rFonts w:ascii="Arial" w:eastAsia="Calibri" w:hAnsi="Arial" w:cs="Arial"/>
          <w:i/>
          <w:sz w:val="22"/>
          <w:szCs w:val="22"/>
          <w:u w:val="single"/>
          <w:lang w:val="en-US"/>
        </w:rPr>
        <w:t>Section 26.3.11.4.1</w:t>
      </w:r>
      <w:r w:rsidR="00EA6FB1"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>, page</w:t>
      </w:r>
      <w:r w:rsidR="0025516B">
        <w:rPr>
          <w:rFonts w:ascii="Arial" w:eastAsia="Calibri" w:hAnsi="Arial" w:cs="Arial"/>
          <w:i/>
          <w:sz w:val="22"/>
          <w:szCs w:val="22"/>
          <w:u w:val="single"/>
          <w:lang w:val="en-US"/>
        </w:rPr>
        <w:t xml:space="preserve"> 201, line 17</w:t>
      </w:r>
    </w:p>
    <w:p w14:paraId="22667ECE" w14:textId="4F51CAED" w:rsidR="00B429D9" w:rsidRPr="00BA68C8" w:rsidRDefault="00B429D9" w:rsidP="00B429D9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D37764">
        <w:rPr>
          <w:rFonts w:eastAsia="Calibri"/>
          <w:sz w:val="22"/>
          <w:szCs w:val="22"/>
          <w:highlight w:val="yellow"/>
          <w:lang w:val="en-US"/>
        </w:rPr>
        <w:t>Insert the following text below equation 26-71</w:t>
      </w:r>
    </w:p>
    <w:p w14:paraId="390B94DB" w14:textId="68E1C318" w:rsidR="00EA6FB1" w:rsidRDefault="00D37764" w:rsidP="00ED5C69">
      <w:pPr>
        <w:spacing w:after="160" w:line="259" w:lineRule="auto"/>
        <w:rPr>
          <w:rFonts w:eastAsia="Calibri"/>
          <w:sz w:val="22"/>
          <w:szCs w:val="22"/>
          <w:lang w:val="en-US"/>
        </w:rPr>
      </w:pPr>
      <w:r>
        <w:rPr>
          <w:rFonts w:eastAsia="Calibri"/>
          <w:sz w:val="22"/>
          <w:szCs w:val="22"/>
          <w:lang w:val="en-US"/>
        </w:rPr>
        <w:t xml:space="preserve">The number of data bits per symbol in the last OFDM symbol(s) of an HE SU PPDU is </w:t>
      </w:r>
    </w:p>
    <w:p w14:paraId="3BD1561F" w14:textId="2BB837E2" w:rsidR="00D37764" w:rsidRPr="00D37764" w:rsidRDefault="00617057" w:rsidP="00617057">
      <w:pPr>
        <w:pStyle w:val="MTDisplayEquation"/>
        <w:rPr>
          <w:lang w:val="en-US"/>
        </w:rPr>
      </w:pPr>
      <w:r>
        <w:rPr>
          <w:lang w:val="en-US"/>
        </w:rPr>
        <w:tab/>
      </w:r>
      <w:r w:rsidRPr="00617057">
        <w:rPr>
          <w:position w:val="-12"/>
          <w:lang w:val="en-US"/>
        </w:rPr>
        <w:object w:dxaOrig="2400" w:dyaOrig="360" w14:anchorId="35AE9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8pt" o:ole="">
            <v:imagedata r:id="rId9" o:title=""/>
          </v:shape>
          <o:OLEObject Type="Embed" ProgID="Equation.DSMT4" ShapeID="_x0000_i1025" DrawAspect="Content" ObjectID="_1535292649" r:id="rId10"/>
        </w:object>
      </w:r>
      <w:r>
        <w:rPr>
          <w:lang w:val="en-US"/>
        </w:rPr>
        <w:t xml:space="preserve"> </w:t>
      </w:r>
    </w:p>
    <w:p w14:paraId="0BC62918" w14:textId="77777777" w:rsidR="00ED5C69" w:rsidRDefault="00ED5C69" w:rsidP="00BA68C8">
      <w:pPr>
        <w:spacing w:after="160" w:line="259" w:lineRule="auto"/>
        <w:rPr>
          <w:rFonts w:ascii="Arial" w:eastAsia="Calibri" w:hAnsi="Arial" w:cs="Arial"/>
          <w:color w:val="000000" w:themeColor="text1"/>
          <w:sz w:val="22"/>
          <w:szCs w:val="22"/>
          <w:lang w:val="en-US"/>
        </w:rPr>
      </w:pPr>
    </w:p>
    <w:p w14:paraId="59CBBA54" w14:textId="1BDABF26" w:rsidR="003503C7" w:rsidRDefault="003503C7" w:rsidP="003503C7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329</w:t>
      </w:r>
    </w:p>
    <w:p w14:paraId="3840A9B1" w14:textId="6A866541" w:rsidR="00C75E3B" w:rsidRDefault="00B34DC9" w:rsidP="003503C7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4.2, page 202, line 29</w:t>
      </w:r>
    </w:p>
    <w:p w14:paraId="791C2829" w14:textId="1DFB6BA6" w:rsidR="003A774A" w:rsidRDefault="003A774A" w:rsidP="003A774A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3A774A">
        <w:rPr>
          <w:rFonts w:eastAsia="Calibri"/>
          <w:sz w:val="22"/>
          <w:szCs w:val="22"/>
          <w:highlight w:val="yellow"/>
          <w:lang w:val="en-US"/>
        </w:rPr>
        <w:t>Insert the following text below equation 26-79</w:t>
      </w:r>
    </w:p>
    <w:p w14:paraId="515D8584" w14:textId="0C378078" w:rsidR="003A774A" w:rsidRPr="00BA68C8" w:rsidRDefault="003A774A" w:rsidP="003A774A">
      <w:pPr>
        <w:spacing w:after="160" w:line="259" w:lineRule="auto"/>
        <w:rPr>
          <w:rFonts w:eastAsia="Calibri"/>
          <w:sz w:val="22"/>
          <w:szCs w:val="22"/>
          <w:lang w:val="en-US"/>
        </w:rPr>
      </w:pPr>
      <w:r>
        <w:rPr>
          <w:rFonts w:eastAsia="Calibri"/>
          <w:sz w:val="22"/>
          <w:szCs w:val="22"/>
          <w:lang w:val="en-US"/>
        </w:rPr>
        <w:t xml:space="preserve">For completeness, the number of data bits of the last symbol </w:t>
      </w:r>
      <w:r w:rsidRPr="00617057">
        <w:rPr>
          <w:position w:val="-12"/>
          <w:lang w:val="en-US"/>
        </w:rPr>
        <w:object w:dxaOrig="2400" w:dyaOrig="360" w14:anchorId="54A2FFAD">
          <v:shape id="_x0000_i1026" type="#_x0000_t75" style="width:120pt;height:18pt" o:ole="">
            <v:imagedata r:id="rId9" o:title=""/>
          </v:shape>
          <o:OLEObject Type="Embed" ProgID="Equation.DSMT4" ShapeID="_x0000_i1026" DrawAspect="Content" ObjectID="_1535292650" r:id="rId11"/>
        </w:object>
      </w:r>
    </w:p>
    <w:p w14:paraId="0B691809" w14:textId="77777777" w:rsidR="003503C7" w:rsidRPr="001C0FA3" w:rsidRDefault="003503C7" w:rsidP="00BA68C8">
      <w:pPr>
        <w:spacing w:after="160" w:line="259" w:lineRule="auto"/>
        <w:rPr>
          <w:rFonts w:ascii="Arial" w:eastAsia="Calibri" w:hAnsi="Arial" w:cs="Arial"/>
          <w:color w:val="000000" w:themeColor="text1"/>
          <w:sz w:val="22"/>
          <w:szCs w:val="22"/>
          <w:lang w:val="en-US"/>
        </w:rPr>
      </w:pPr>
    </w:p>
    <w:p w14:paraId="56ABD44F" w14:textId="586F4C2A" w:rsidR="00E85C8F" w:rsidRDefault="00E85C8F" w:rsidP="00E85C8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3</w:t>
      </w:r>
      <w:r w:rsidR="002D1B22">
        <w:rPr>
          <w:rFonts w:ascii="Arial" w:eastAsia="Calibri" w:hAnsi="Arial" w:cs="Arial"/>
          <w:i/>
          <w:sz w:val="24"/>
          <w:u w:val="single"/>
          <w:lang w:val="en-US"/>
        </w:rPr>
        <w:t>31</w:t>
      </w:r>
    </w:p>
    <w:p w14:paraId="45324118" w14:textId="35826755" w:rsidR="000F5864" w:rsidRDefault="000F5864" w:rsidP="00E85C8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Section </w:t>
      </w:r>
      <w:r w:rsidR="00B965A4">
        <w:rPr>
          <w:rFonts w:ascii="Arial" w:eastAsia="Calibri" w:hAnsi="Arial" w:cs="Arial"/>
          <w:i/>
          <w:sz w:val="24"/>
          <w:u w:val="single"/>
          <w:lang w:val="en-US"/>
        </w:rPr>
        <w:t>26.3.11.4.4, Page 204</w:t>
      </w:r>
    </w:p>
    <w:p w14:paraId="32099ABF" w14:textId="2A642FA4" w:rsidR="00B965A4" w:rsidRPr="00B047A2" w:rsidRDefault="00B047A2" w:rsidP="00E85C8F">
      <w:pPr>
        <w:spacing w:after="160" w:line="259" w:lineRule="auto"/>
        <w:rPr>
          <w:rFonts w:eastAsia="Calibri"/>
          <w:sz w:val="22"/>
          <w:szCs w:val="22"/>
          <w:lang w:val="en-US"/>
        </w:rPr>
      </w:pPr>
      <w:r>
        <w:rPr>
          <w:rFonts w:eastAsia="Calibri"/>
          <w:sz w:val="22"/>
          <w:szCs w:val="22"/>
          <w:highlight w:val="yellow"/>
          <w:lang w:val="en-US"/>
        </w:rPr>
        <w:t>Remove</w:t>
      </w:r>
      <w:r w:rsidR="00B965A4" w:rsidRPr="00B047A2">
        <w:rPr>
          <w:rFonts w:eastAsia="Calibri"/>
          <w:sz w:val="22"/>
          <w:szCs w:val="22"/>
          <w:highlight w:val="yellow"/>
          <w:lang w:val="en-US"/>
        </w:rPr>
        <w:t xml:space="preserve"> line 12 and equation 26-91</w:t>
      </w:r>
      <w:r>
        <w:rPr>
          <w:rFonts w:eastAsia="Calibri"/>
          <w:sz w:val="22"/>
          <w:szCs w:val="22"/>
          <w:highlight w:val="yellow"/>
          <w:lang w:val="en-US"/>
        </w:rPr>
        <w:t xml:space="preserve"> and replace</w:t>
      </w:r>
      <w:r w:rsidR="00B965A4" w:rsidRPr="00B047A2">
        <w:rPr>
          <w:rFonts w:eastAsia="Calibri"/>
          <w:sz w:val="22"/>
          <w:szCs w:val="22"/>
          <w:highlight w:val="yellow"/>
          <w:lang w:val="en-US"/>
        </w:rPr>
        <w:t xml:space="preserve"> with the following</w:t>
      </w:r>
    </w:p>
    <w:p w14:paraId="5B9A9D7C" w14:textId="78C56320" w:rsidR="000A2BAE" w:rsidRDefault="00885425" w:rsidP="00F66937">
      <w:pPr>
        <w:rPr>
          <w:lang w:val="en-US"/>
        </w:rPr>
      </w:pPr>
      <w:r>
        <w:rPr>
          <w:sz w:val="22"/>
          <w:szCs w:val="22"/>
        </w:rPr>
        <w:t xml:space="preserve">For </w:t>
      </w:r>
      <w:r w:rsidR="00DD7181">
        <w:rPr>
          <w:sz w:val="22"/>
          <w:szCs w:val="22"/>
        </w:rPr>
        <w:t>the users with LDPC encoding</w:t>
      </w:r>
      <w:r>
        <w:rPr>
          <w:sz w:val="22"/>
          <w:szCs w:val="22"/>
        </w:rPr>
        <w:t xml:space="preserve">, </w:t>
      </w:r>
      <w:r w:rsidRPr="00617057">
        <w:rPr>
          <w:position w:val="-12"/>
          <w:lang w:val="en-US"/>
        </w:rPr>
        <w:object w:dxaOrig="2620" w:dyaOrig="360" w14:anchorId="5AA3D5B0">
          <v:shape id="_x0000_i1027" type="#_x0000_t75" style="width:131.25pt;height:18pt" o:ole="">
            <v:imagedata r:id="rId12" o:title=""/>
          </v:shape>
          <o:OLEObject Type="Embed" ProgID="Equation.DSMT4" ShapeID="_x0000_i1027" DrawAspect="Content" ObjectID="_1535292651" r:id="rId13"/>
        </w:object>
      </w:r>
    </w:p>
    <w:p w14:paraId="33D53FC3" w14:textId="7B0FD845" w:rsidR="00CB01A5" w:rsidRPr="00CB01A5" w:rsidRDefault="00DD7181" w:rsidP="00F66937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For the users with BCC encoding</w:t>
      </w:r>
      <w:r w:rsidR="00885425">
        <w:rPr>
          <w:sz w:val="22"/>
          <w:szCs w:val="22"/>
          <w:lang w:val="en-US"/>
        </w:rPr>
        <w:t>,</w:t>
      </w:r>
      <w:r w:rsidR="00CB01A5">
        <w:rPr>
          <w:sz w:val="22"/>
          <w:szCs w:val="22"/>
          <w:lang w:val="en-US"/>
        </w:rPr>
        <w:t xml:space="preserve"> update the </w:t>
      </w:r>
      <w:r w:rsidR="00CB01A5">
        <w:rPr>
          <w:i/>
          <w:sz w:val="22"/>
          <w:szCs w:val="22"/>
          <w:lang w:val="en-US"/>
        </w:rPr>
        <w:t>N</w:t>
      </w:r>
      <w:r w:rsidR="00CB01A5">
        <w:rPr>
          <w:i/>
          <w:sz w:val="22"/>
          <w:szCs w:val="22"/>
          <w:vertAlign w:val="subscript"/>
          <w:lang w:val="en-US"/>
        </w:rPr>
        <w:t>DBPS</w:t>
      </w:r>
      <w:r w:rsidR="00CB01A5">
        <w:rPr>
          <w:i/>
          <w:sz w:val="22"/>
          <w:szCs w:val="22"/>
          <w:lang w:val="en-US"/>
        </w:rPr>
        <w:t xml:space="preserve"> </w:t>
      </w:r>
      <w:r w:rsidR="00CB01A5">
        <w:rPr>
          <w:sz w:val="22"/>
          <w:szCs w:val="22"/>
          <w:lang w:val="en-US"/>
        </w:rPr>
        <w:t>of the last symbol as</w:t>
      </w:r>
    </w:p>
    <w:p w14:paraId="5763DB8B" w14:textId="77777777" w:rsidR="00CB01A5" w:rsidRDefault="00CB01A5" w:rsidP="00F66937">
      <w:pPr>
        <w:rPr>
          <w:sz w:val="22"/>
          <w:szCs w:val="22"/>
          <w:lang w:val="en-US"/>
        </w:rPr>
      </w:pPr>
    </w:p>
    <w:p w14:paraId="337D5427" w14:textId="6FF1B282" w:rsidR="00CB01A5" w:rsidRDefault="00CB01A5" w:rsidP="00CB01A5">
      <w:pPr>
        <w:pStyle w:val="MTDisplayEquation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65A0D4E" wp14:editId="67121355">
            <wp:extent cx="3324225" cy="6737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n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4689" cy="673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 w:rsidRPr="00CB01A5">
        <w:rPr>
          <w:position w:val="-4"/>
          <w:lang w:val="en-US"/>
        </w:rPr>
        <w:object w:dxaOrig="180" w:dyaOrig="279" w14:anchorId="55A953AD">
          <v:shape id="_x0000_i1028" type="#_x0000_t75" style="width:9pt;height:14.25pt" o:ole="">
            <v:imagedata r:id="rId15" o:title=""/>
          </v:shape>
          <o:OLEObject Type="Embed" ProgID="Equation.DSMT4" ShapeID="_x0000_i1028" DrawAspect="Content" ObjectID="_1535292652" r:id="rId16"/>
        </w:object>
      </w:r>
      <w:r>
        <w:rPr>
          <w:lang w:val="en-US"/>
        </w:rPr>
        <w:t xml:space="preserve"> </w:t>
      </w:r>
    </w:p>
    <w:p w14:paraId="3B7CA129" w14:textId="26C10EFD" w:rsidR="00CB01A5" w:rsidRDefault="005D37CB" w:rsidP="00CB01A5">
      <w:pPr>
        <w:rPr>
          <w:sz w:val="22"/>
          <w:szCs w:val="22"/>
          <w:lang w:val="en-US"/>
        </w:rPr>
      </w:pPr>
      <w:r w:rsidRPr="005D37CB">
        <w:rPr>
          <w:sz w:val="22"/>
          <w:szCs w:val="22"/>
        </w:rPr>
        <w:t>For each user with either LDPC or BCC encoding</w:t>
      </w:r>
      <w:r w:rsidR="0079364A">
        <w:rPr>
          <w:sz w:val="22"/>
          <w:szCs w:val="22"/>
          <w:lang w:val="en-US"/>
        </w:rPr>
        <w:t>, u</w:t>
      </w:r>
      <w:r w:rsidR="00CB01A5">
        <w:rPr>
          <w:sz w:val="22"/>
          <w:szCs w:val="22"/>
          <w:lang w:val="en-US"/>
        </w:rPr>
        <w:t>pdate</w:t>
      </w:r>
      <w:r w:rsidR="006C5488">
        <w:rPr>
          <w:sz w:val="22"/>
          <w:szCs w:val="22"/>
          <w:lang w:val="en-US"/>
        </w:rPr>
        <w:t xml:space="preserve"> the </w:t>
      </w:r>
      <w:r w:rsidR="006C5488">
        <w:rPr>
          <w:i/>
          <w:sz w:val="22"/>
          <w:szCs w:val="22"/>
          <w:lang w:val="en-US"/>
        </w:rPr>
        <w:t>N</w:t>
      </w:r>
      <w:r w:rsidR="006C5488">
        <w:rPr>
          <w:i/>
          <w:sz w:val="22"/>
          <w:szCs w:val="22"/>
          <w:vertAlign w:val="subscript"/>
          <w:lang w:val="en-US"/>
        </w:rPr>
        <w:t>CBPS</w:t>
      </w:r>
      <w:r w:rsidR="006C5488">
        <w:rPr>
          <w:i/>
          <w:sz w:val="22"/>
          <w:szCs w:val="22"/>
          <w:lang w:val="en-US"/>
        </w:rPr>
        <w:t xml:space="preserve"> </w:t>
      </w:r>
      <w:r w:rsidR="006C5488">
        <w:rPr>
          <w:sz w:val="22"/>
          <w:szCs w:val="22"/>
          <w:lang w:val="en-US"/>
        </w:rPr>
        <w:t>of the last symbol as</w:t>
      </w:r>
    </w:p>
    <w:p w14:paraId="31E586C1" w14:textId="77777777" w:rsidR="006C5488" w:rsidRDefault="006C5488" w:rsidP="00CB01A5">
      <w:pPr>
        <w:rPr>
          <w:sz w:val="22"/>
          <w:szCs w:val="22"/>
          <w:lang w:val="en-US"/>
        </w:rPr>
      </w:pPr>
    </w:p>
    <w:p w14:paraId="465319BD" w14:textId="4B31559D" w:rsidR="006C5488" w:rsidRPr="006C5488" w:rsidRDefault="006C5488" w:rsidP="00CB01A5">
      <w:p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inline distT="0" distB="0" distL="0" distR="0" wp14:anchorId="3EAE4D1D" wp14:editId="40C0BE39">
            <wp:extent cx="3429000" cy="61644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n2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479" cy="61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7CE64" w14:textId="2CEA4C49" w:rsidR="00885425" w:rsidRPr="00885425" w:rsidRDefault="00885425" w:rsidP="00F66937">
      <w:pPr>
        <w:rPr>
          <w:sz w:val="22"/>
          <w:szCs w:val="22"/>
        </w:rPr>
      </w:pPr>
      <w:r>
        <w:rPr>
          <w:sz w:val="22"/>
          <w:szCs w:val="22"/>
          <w:lang w:val="en-US"/>
        </w:rPr>
        <w:t xml:space="preserve"> </w:t>
      </w:r>
    </w:p>
    <w:p w14:paraId="39CF8948" w14:textId="77777777" w:rsidR="00E313F0" w:rsidRDefault="00E313F0" w:rsidP="00F66937"/>
    <w:p w14:paraId="3C86D272" w14:textId="77777777" w:rsidR="00466AE9" w:rsidRDefault="00466AE9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B44355C" w14:textId="77777777" w:rsidR="00466AE9" w:rsidRDefault="00466AE9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69D25C2E" w14:textId="6C88505C" w:rsidR="00E313F0" w:rsidRDefault="00BA7A66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lastRenderedPageBreak/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160, 2161</w:t>
      </w:r>
    </w:p>
    <w:p w14:paraId="4B164735" w14:textId="3F03DA97" w:rsidR="009469C0" w:rsidRDefault="009469C0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</w:t>
      </w:r>
      <w:r w:rsidR="00920ABB">
        <w:rPr>
          <w:rFonts w:ascii="Arial" w:eastAsia="Calibri" w:hAnsi="Arial" w:cs="Arial"/>
          <w:i/>
          <w:sz w:val="24"/>
          <w:u w:val="single"/>
          <w:lang w:val="en-US"/>
        </w:rPr>
        <w:t>2</w:t>
      </w: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, </w:t>
      </w:r>
      <w:r w:rsidR="001A041B">
        <w:rPr>
          <w:rFonts w:ascii="Arial" w:eastAsia="Calibri" w:hAnsi="Arial" w:cs="Arial"/>
          <w:i/>
          <w:sz w:val="24"/>
          <w:u w:val="single"/>
          <w:lang w:val="en-US"/>
        </w:rPr>
        <w:t xml:space="preserve">Page </w:t>
      </w:r>
      <w:r w:rsidR="00920ABB">
        <w:rPr>
          <w:rFonts w:ascii="Arial" w:eastAsia="Calibri" w:hAnsi="Arial" w:cs="Arial"/>
          <w:i/>
          <w:sz w:val="24"/>
          <w:u w:val="single"/>
          <w:lang w:val="en-US"/>
        </w:rPr>
        <w:t>127, Line 27-28</w:t>
      </w:r>
    </w:p>
    <w:p w14:paraId="6EE7D95D" w14:textId="77777777" w:rsidR="006E350A" w:rsidRDefault="006E350A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6682DA41" w14:textId="77777777" w:rsidR="0073503E" w:rsidRDefault="0073503E" w:rsidP="00F66937">
      <w:pPr>
        <w:rPr>
          <w:rFonts w:eastAsia="Calibri"/>
          <w:sz w:val="22"/>
          <w:szCs w:val="22"/>
          <w:highlight w:val="yellow"/>
          <w:lang w:val="en-US"/>
        </w:rPr>
      </w:pPr>
      <w:r>
        <w:rPr>
          <w:rFonts w:eastAsia="Calibri"/>
          <w:sz w:val="22"/>
          <w:szCs w:val="22"/>
          <w:highlight w:val="yellow"/>
          <w:lang w:val="en-US"/>
        </w:rPr>
        <w:t>Make the following changes</w:t>
      </w:r>
    </w:p>
    <w:p w14:paraId="0C57C2B4" w14:textId="77777777" w:rsidR="0073503E" w:rsidRDefault="0073503E" w:rsidP="00F66937">
      <w:pPr>
        <w:rPr>
          <w:rFonts w:eastAsia="Calibri"/>
          <w:sz w:val="22"/>
          <w:szCs w:val="22"/>
          <w:highlight w:val="yellow"/>
          <w:lang w:val="en-US"/>
        </w:rPr>
      </w:pPr>
    </w:p>
    <w:p w14:paraId="51A72B1B" w14:textId="207D6DF8" w:rsidR="00B260CC" w:rsidRDefault="003504B5" w:rsidP="00B260CC">
      <w:pPr>
        <w:rPr>
          <w:sz w:val="22"/>
          <w:szCs w:val="22"/>
          <w:u w:val="single"/>
        </w:rPr>
      </w:pPr>
      <w:r w:rsidRPr="0073503E">
        <w:rPr>
          <w:rFonts w:eastAsia="Calibri"/>
          <w:strike/>
          <w:color w:val="FF0000"/>
          <w:sz w:val="22"/>
          <w:szCs w:val="22"/>
          <w:lang w:val="en-US"/>
        </w:rPr>
        <w:t xml:space="preserve"> </w:t>
      </w:r>
      <w:r w:rsidR="00FE7ED3" w:rsidRPr="0073503E">
        <w:rPr>
          <w:strike/>
          <w:color w:val="FF0000"/>
          <w:sz w:val="22"/>
          <w:szCs w:val="22"/>
        </w:rPr>
        <w:t>The HE NDP PPDU is an HE SU PPDU where the Data field contains zero OFDM symbols and th</w:t>
      </w:r>
      <w:r w:rsidR="0073503E" w:rsidRPr="0073503E">
        <w:rPr>
          <w:strike/>
          <w:color w:val="FF0000"/>
          <w:sz w:val="22"/>
          <w:szCs w:val="22"/>
        </w:rPr>
        <w:t xml:space="preserve">e PE field has </w:t>
      </w:r>
      <w:proofErr w:type="gramStart"/>
      <w:r w:rsidR="0073503E" w:rsidRPr="0073503E">
        <w:rPr>
          <w:strike/>
          <w:color w:val="FF0000"/>
          <w:sz w:val="22"/>
          <w:szCs w:val="22"/>
        </w:rPr>
        <w:t>a 4</w:t>
      </w:r>
      <w:proofErr w:type="gramEnd"/>
      <w:r w:rsidR="0073503E" w:rsidRPr="0073503E">
        <w:rPr>
          <w:strike/>
          <w:color w:val="FF0000"/>
          <w:sz w:val="22"/>
          <w:szCs w:val="22"/>
        </w:rPr>
        <w:t xml:space="preserve"> </w:t>
      </w:r>
      <w:proofErr w:type="spellStart"/>
      <w:r w:rsidR="0073503E" w:rsidRPr="0073503E">
        <w:rPr>
          <w:strike/>
          <w:color w:val="FF0000"/>
          <w:sz w:val="22"/>
          <w:szCs w:val="22"/>
        </w:rPr>
        <w:t>μs</w:t>
      </w:r>
      <w:proofErr w:type="spellEnd"/>
      <w:r w:rsidR="0073503E" w:rsidRPr="0073503E">
        <w:rPr>
          <w:strike/>
          <w:color w:val="FF0000"/>
          <w:sz w:val="22"/>
          <w:szCs w:val="22"/>
        </w:rPr>
        <w:t xml:space="preserve"> duration.</w:t>
      </w:r>
      <w:r w:rsidR="0073503E">
        <w:rPr>
          <w:strike/>
          <w:color w:val="FF0000"/>
          <w:sz w:val="22"/>
          <w:szCs w:val="22"/>
        </w:rPr>
        <w:t xml:space="preserve"> </w:t>
      </w:r>
      <w:r w:rsidR="0073503E" w:rsidRPr="0073503E">
        <w:rPr>
          <w:sz w:val="22"/>
          <w:szCs w:val="22"/>
          <w:u w:val="single"/>
        </w:rPr>
        <w:t xml:space="preserve">The HE NDP PPDU </w:t>
      </w:r>
      <w:r w:rsidR="00B260CC">
        <w:rPr>
          <w:sz w:val="22"/>
          <w:szCs w:val="22"/>
          <w:u w:val="single"/>
        </w:rPr>
        <w:t>has the following properties:</w:t>
      </w:r>
    </w:p>
    <w:p w14:paraId="06F074ED" w14:textId="142C7207" w:rsidR="00B260CC" w:rsidRPr="00B260CC" w:rsidRDefault="00B260CC" w:rsidP="00B260CC">
      <w:pPr>
        <w:pStyle w:val="ListParagraph"/>
        <w:numPr>
          <w:ilvl w:val="0"/>
          <w:numId w:val="27"/>
        </w:numPr>
        <w:ind w:leftChars="0"/>
        <w:rPr>
          <w:sz w:val="22"/>
          <w:szCs w:val="22"/>
          <w:u w:val="single"/>
        </w:rPr>
      </w:pPr>
      <w:r w:rsidRPr="00B260CC">
        <w:rPr>
          <w:sz w:val="22"/>
          <w:szCs w:val="22"/>
          <w:u w:val="single"/>
        </w:rPr>
        <w:t>Uses the HE SU PPDU format but without the data field.</w:t>
      </w:r>
    </w:p>
    <w:p w14:paraId="5AE5591C" w14:textId="77777777" w:rsidR="00733310" w:rsidRDefault="00B260CC" w:rsidP="00733310">
      <w:pPr>
        <w:pStyle w:val="ListParagraph"/>
        <w:numPr>
          <w:ilvl w:val="0"/>
          <w:numId w:val="27"/>
        </w:numPr>
        <w:ind w:leftChars="0"/>
        <w:rPr>
          <w:sz w:val="22"/>
          <w:szCs w:val="22"/>
          <w:u w:val="single"/>
        </w:rPr>
      </w:pPr>
      <w:r w:rsidRPr="00B260CC">
        <w:rPr>
          <w:sz w:val="22"/>
          <w:szCs w:val="22"/>
          <w:u w:val="single"/>
        </w:rPr>
        <w:t>Has a Packet Extension field that is 4 us in duration</w:t>
      </w:r>
    </w:p>
    <w:p w14:paraId="3513707A" w14:textId="77777777" w:rsidR="00733310" w:rsidRDefault="00733310" w:rsidP="00733310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79E9C6B6" w14:textId="2B987F82" w:rsidR="00733310" w:rsidRPr="00733310" w:rsidRDefault="00733310" w:rsidP="00733310">
      <w:pPr>
        <w:rPr>
          <w:sz w:val="22"/>
          <w:szCs w:val="22"/>
          <w:u w:val="single"/>
        </w:rPr>
      </w:pPr>
      <w:r w:rsidRPr="00733310">
        <w:rPr>
          <w:rFonts w:ascii="Arial" w:eastAsia="Calibri" w:hAnsi="Arial" w:cs="Arial"/>
          <w:i/>
          <w:sz w:val="24"/>
          <w:u w:val="single"/>
          <w:lang w:val="en-US"/>
        </w:rPr>
        <w:t>Section 26.3.10.10, Page 187, Line 10</w:t>
      </w:r>
    </w:p>
    <w:p w14:paraId="2BBFF0CA" w14:textId="77777777" w:rsidR="00733310" w:rsidRDefault="00733310" w:rsidP="002C47EF">
      <w:pPr>
        <w:pStyle w:val="MTDisplayEquation"/>
        <w:rPr>
          <w:lang w:val="en-US"/>
        </w:rPr>
      </w:pPr>
    </w:p>
    <w:p w14:paraId="7D854AB9" w14:textId="64B9D9DE" w:rsidR="00733310" w:rsidRDefault="00733310" w:rsidP="00733310">
      <w:pPr>
        <w:rPr>
          <w:sz w:val="20"/>
          <w:highlight w:val="yellow"/>
        </w:rPr>
      </w:pPr>
      <w:r w:rsidRPr="00733310">
        <w:rPr>
          <w:rFonts w:eastAsia="Calibri"/>
          <w:sz w:val="22"/>
          <w:szCs w:val="22"/>
          <w:highlight w:val="yellow"/>
          <w:lang w:val="en-US"/>
        </w:rPr>
        <w:t>Add the following line before “</w:t>
      </w:r>
      <w:r w:rsidRPr="00733310">
        <w:rPr>
          <w:sz w:val="20"/>
          <w:highlight w:val="yellow"/>
        </w:rPr>
        <w:t>The duration of each HE-LTF symbol …”</w:t>
      </w:r>
    </w:p>
    <w:p w14:paraId="4AE01FC4" w14:textId="77777777" w:rsidR="00470BAF" w:rsidRDefault="00470BAF" w:rsidP="00733310">
      <w:pPr>
        <w:rPr>
          <w:sz w:val="20"/>
          <w:highlight w:val="yellow"/>
        </w:rPr>
      </w:pPr>
    </w:p>
    <w:p w14:paraId="07892AE6" w14:textId="0C874898" w:rsidR="00883C52" w:rsidRPr="00B30326" w:rsidRDefault="00470BAF" w:rsidP="00B30326">
      <w:pPr>
        <w:rPr>
          <w:rFonts w:eastAsia="Calibri"/>
          <w:sz w:val="22"/>
          <w:szCs w:val="22"/>
          <w:highlight w:val="yellow"/>
          <w:lang w:val="en-US"/>
        </w:rPr>
      </w:pPr>
      <w:r w:rsidRPr="004B36BB">
        <w:rPr>
          <w:sz w:val="22"/>
          <w:szCs w:val="22"/>
          <w:lang w:val="en-US"/>
        </w:rPr>
        <w:t>For an HE NDP PPDU, (</w:t>
      </w:r>
      <w:r w:rsidRPr="004B36BB">
        <w:rPr>
          <w:sz w:val="22"/>
          <w:szCs w:val="22"/>
        </w:rPr>
        <w:t xml:space="preserve">2x HE-LTF, </w:t>
      </w:r>
      <w:r w:rsidRPr="004B36BB">
        <w:rPr>
          <w:i/>
          <w:sz w:val="22"/>
          <w:szCs w:val="22"/>
        </w:rPr>
        <w:t>TGI1,Data</w:t>
      </w:r>
      <w:r w:rsidRPr="004B36BB">
        <w:rPr>
          <w:sz w:val="22"/>
          <w:szCs w:val="22"/>
        </w:rPr>
        <w:t xml:space="preserve">) and </w:t>
      </w:r>
      <w:r w:rsidRPr="004B36BB">
        <w:rPr>
          <w:sz w:val="22"/>
          <w:szCs w:val="22"/>
          <w:lang w:val="en-US"/>
        </w:rPr>
        <w:t>(</w:t>
      </w:r>
      <w:r w:rsidRPr="004B36BB">
        <w:rPr>
          <w:sz w:val="22"/>
          <w:szCs w:val="22"/>
        </w:rPr>
        <w:t xml:space="preserve">2x HE-LTF, </w:t>
      </w:r>
      <w:r w:rsidRPr="004B36BB">
        <w:rPr>
          <w:i/>
          <w:sz w:val="22"/>
          <w:szCs w:val="22"/>
        </w:rPr>
        <w:t>TGI2,Data</w:t>
      </w:r>
      <w:r w:rsidRPr="004B36BB">
        <w:rPr>
          <w:sz w:val="22"/>
          <w:szCs w:val="22"/>
        </w:rPr>
        <w:t xml:space="preserve">) </w:t>
      </w:r>
      <w:r>
        <w:rPr>
          <w:sz w:val="22"/>
          <w:szCs w:val="22"/>
        </w:rPr>
        <w:t>are</w:t>
      </w:r>
      <w:r w:rsidRPr="004B36BB">
        <w:rPr>
          <w:sz w:val="22"/>
          <w:szCs w:val="22"/>
        </w:rPr>
        <w:t xml:space="preserve"> the only mandatory combinat</w:t>
      </w:r>
      <w:r>
        <w:rPr>
          <w:sz w:val="22"/>
          <w:szCs w:val="22"/>
        </w:rPr>
        <w:t xml:space="preserve">ions of (LTF mode, GI duration) and </w:t>
      </w:r>
      <w:r w:rsidRPr="004B36BB">
        <w:rPr>
          <w:sz w:val="22"/>
          <w:szCs w:val="22"/>
          <w:lang w:val="en-US"/>
        </w:rPr>
        <w:t xml:space="preserve"> (</w:t>
      </w:r>
      <w:r>
        <w:rPr>
          <w:sz w:val="22"/>
          <w:szCs w:val="22"/>
        </w:rPr>
        <w:t>4</w:t>
      </w:r>
      <w:r w:rsidRPr="004B36BB">
        <w:rPr>
          <w:sz w:val="22"/>
          <w:szCs w:val="22"/>
        </w:rPr>
        <w:t xml:space="preserve">x HE-LTF, </w:t>
      </w:r>
      <w:r>
        <w:rPr>
          <w:i/>
          <w:sz w:val="22"/>
          <w:szCs w:val="22"/>
        </w:rPr>
        <w:t>TGI4</w:t>
      </w:r>
      <w:r w:rsidRPr="004B36BB">
        <w:rPr>
          <w:i/>
          <w:sz w:val="22"/>
          <w:szCs w:val="22"/>
        </w:rPr>
        <w:t>,Data</w:t>
      </w:r>
      <w:r w:rsidRPr="004B36BB">
        <w:rPr>
          <w:sz w:val="22"/>
          <w:szCs w:val="22"/>
        </w:rPr>
        <w:t>)</w:t>
      </w:r>
      <w:r>
        <w:rPr>
          <w:sz w:val="22"/>
          <w:szCs w:val="22"/>
        </w:rPr>
        <w:t xml:space="preserve"> is supported as an optional mode. There is no support for 1x </w:t>
      </w:r>
      <w:proofErr w:type="gramStart"/>
      <w:r>
        <w:rPr>
          <w:sz w:val="22"/>
          <w:szCs w:val="22"/>
        </w:rPr>
        <w:t>HE-</w:t>
      </w:r>
      <w:proofErr w:type="gramEnd"/>
      <w:r>
        <w:rPr>
          <w:sz w:val="22"/>
          <w:szCs w:val="22"/>
        </w:rPr>
        <w:t>LTF.</w:t>
      </w:r>
    </w:p>
    <w:p w14:paraId="7E6722E1" w14:textId="77777777" w:rsidR="00813AD5" w:rsidRDefault="00813AD5" w:rsidP="00813AD5">
      <w:pPr>
        <w:rPr>
          <w:lang w:val="en-US"/>
        </w:rPr>
      </w:pPr>
    </w:p>
    <w:p w14:paraId="2A9265DF" w14:textId="1C439F18" w:rsidR="00813AD5" w:rsidRDefault="00813AD5" w:rsidP="00813AD5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67</w:t>
      </w:r>
    </w:p>
    <w:p w14:paraId="49B67920" w14:textId="3B5F8A45" w:rsidR="00934824" w:rsidRDefault="00934824" w:rsidP="00813AD5">
      <w:pPr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Section 26.3.11.4.2, </w:t>
      </w:r>
      <w:r w:rsidR="00384344">
        <w:rPr>
          <w:rFonts w:ascii="Arial" w:eastAsia="Calibri" w:hAnsi="Arial" w:cs="Arial"/>
          <w:i/>
          <w:sz w:val="24"/>
          <w:u w:val="single"/>
          <w:lang w:val="en-US"/>
        </w:rPr>
        <w:t>Page 201, line 30</w:t>
      </w:r>
    </w:p>
    <w:p w14:paraId="68DEE2BB" w14:textId="77777777" w:rsidR="00B1624F" w:rsidRDefault="00B1624F" w:rsidP="00813AD5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55B20C65" w14:textId="04EA2334" w:rsidR="00813AD5" w:rsidRPr="001B4811" w:rsidRDefault="00A9764A" w:rsidP="00813AD5">
      <w:pPr>
        <w:rPr>
          <w:sz w:val="22"/>
          <w:szCs w:val="22"/>
          <w:lang w:val="en-US"/>
        </w:rPr>
      </w:pPr>
      <w:r w:rsidRPr="00884C37">
        <w:rPr>
          <w:rFonts w:eastAsia="Calibri"/>
          <w:sz w:val="22"/>
          <w:szCs w:val="22"/>
          <w:highlight w:val="yellow"/>
          <w:lang w:val="en-US"/>
        </w:rPr>
        <w:t xml:space="preserve">Add the </w:t>
      </w:r>
      <w:r w:rsidR="000E3138">
        <w:rPr>
          <w:rFonts w:eastAsia="Calibri"/>
          <w:sz w:val="22"/>
          <w:szCs w:val="22"/>
          <w:highlight w:val="yellow"/>
          <w:lang w:val="en-US"/>
        </w:rPr>
        <w:t>underlined text</w:t>
      </w:r>
      <w:r w:rsidR="00B56EA5">
        <w:rPr>
          <w:rFonts w:eastAsia="Calibri"/>
          <w:sz w:val="22"/>
          <w:szCs w:val="22"/>
          <w:highlight w:val="yellow"/>
          <w:lang w:val="en-US"/>
        </w:rPr>
        <w:t>/equation</w:t>
      </w:r>
      <w:r w:rsidRPr="00884C37">
        <w:rPr>
          <w:rFonts w:eastAsia="Calibri"/>
          <w:sz w:val="22"/>
          <w:szCs w:val="22"/>
          <w:highlight w:val="yellow"/>
          <w:lang w:val="en-US"/>
        </w:rPr>
        <w:t xml:space="preserve"> after “pre-FEC pad bits are encoded” and before the full stop</w:t>
      </w:r>
      <w:r w:rsidR="004C41D1" w:rsidRPr="001B4811">
        <w:rPr>
          <w:sz w:val="22"/>
          <w:szCs w:val="22"/>
        </w:rPr>
        <w:t xml:space="preserve">  </w:t>
      </w:r>
    </w:p>
    <w:p w14:paraId="622940A9" w14:textId="77777777" w:rsidR="00677FE9" w:rsidRDefault="00677FE9" w:rsidP="00467D7D">
      <w:pPr>
        <w:spacing w:after="160" w:line="259" w:lineRule="auto"/>
        <w:rPr>
          <w:sz w:val="22"/>
          <w:szCs w:val="22"/>
        </w:rPr>
      </w:pPr>
    </w:p>
    <w:p w14:paraId="4A5CE34C" w14:textId="6D9812C2" w:rsidR="00AE5A1E" w:rsidRPr="00677FE9" w:rsidRDefault="00DA2F74" w:rsidP="00467D7D">
      <w:pPr>
        <w:spacing w:after="160" w:line="259" w:lineRule="auto"/>
        <w:rPr>
          <w:rFonts w:eastAsia="Calibri"/>
          <w:sz w:val="22"/>
          <w:szCs w:val="22"/>
          <w:u w:val="single"/>
          <w:lang w:val="en-US"/>
        </w:rPr>
      </w:pPr>
      <w:r>
        <w:rPr>
          <w:sz w:val="20"/>
        </w:rPr>
        <w:t xml:space="preserve">… </w:t>
      </w:r>
      <w:proofErr w:type="gramStart"/>
      <w:r>
        <w:rPr>
          <w:sz w:val="20"/>
        </w:rPr>
        <w:t>the</w:t>
      </w:r>
      <w:proofErr w:type="gramEnd"/>
      <w:r>
        <w:rPr>
          <w:sz w:val="20"/>
        </w:rPr>
        <w:t xml:space="preserve"> scrambled SERVICE, PSDU, and pre-FEC pad bits are encoded  </w:t>
      </w:r>
      <w:r w:rsidR="00F0304F" w:rsidRPr="00677FE9">
        <w:rPr>
          <w:sz w:val="22"/>
          <w:szCs w:val="22"/>
          <w:u w:val="single"/>
        </w:rPr>
        <w:t>i.e.</w:t>
      </w:r>
    </w:p>
    <w:p w14:paraId="05E5255F" w14:textId="77777777" w:rsidR="00F0304F" w:rsidRDefault="0091440C" w:rsidP="0091440C">
      <w:pPr>
        <w:pStyle w:val="MTDisplayEquation"/>
        <w:rPr>
          <w:u w:val="single"/>
          <w:lang w:val="en-US"/>
        </w:rPr>
      </w:pPr>
      <w:r w:rsidRPr="00C63F04">
        <w:rPr>
          <w:u w:val="single"/>
          <w:lang w:val="en-US"/>
        </w:rPr>
        <w:tab/>
      </w:r>
      <w:r w:rsidRPr="00C63F04">
        <w:rPr>
          <w:position w:val="-14"/>
          <w:u w:val="single"/>
          <w:lang w:val="en-US"/>
        </w:rPr>
        <w:object w:dxaOrig="4920" w:dyaOrig="380" w14:anchorId="483251AE">
          <v:shape id="_x0000_i1029" type="#_x0000_t75" style="width:246pt;height:18.75pt" o:ole="">
            <v:imagedata r:id="rId18" o:title=""/>
          </v:shape>
          <o:OLEObject Type="Embed" ProgID="Equation.DSMT4" ShapeID="_x0000_i1029" DrawAspect="Content" ObjectID="_1535292653" r:id="rId19"/>
        </w:object>
      </w:r>
    </w:p>
    <w:p w14:paraId="379148D1" w14:textId="42D759F2" w:rsidR="00AE5A1E" w:rsidRPr="00C63F04" w:rsidRDefault="0091440C" w:rsidP="0091440C">
      <w:pPr>
        <w:pStyle w:val="MTDisplayEquation"/>
        <w:rPr>
          <w:u w:val="single"/>
          <w:lang w:val="en-US"/>
        </w:rPr>
      </w:pPr>
      <w:r w:rsidRPr="00C63F04">
        <w:rPr>
          <w:u w:val="single"/>
          <w:lang w:val="en-US"/>
        </w:rPr>
        <w:t xml:space="preserve"> </w:t>
      </w:r>
    </w:p>
    <w:p w14:paraId="0CD66CB2" w14:textId="77777777" w:rsidR="0091440C" w:rsidRPr="00AE5A1E" w:rsidRDefault="0091440C" w:rsidP="00467D7D">
      <w:pPr>
        <w:spacing w:after="160" w:line="259" w:lineRule="auto"/>
        <w:rPr>
          <w:rFonts w:eastAsia="Calibri"/>
          <w:color w:val="000000" w:themeColor="text1"/>
          <w:sz w:val="22"/>
          <w:szCs w:val="22"/>
          <w:lang w:val="en-US"/>
        </w:rPr>
      </w:pPr>
    </w:p>
    <w:sectPr w:rsidR="0091440C" w:rsidRPr="00AE5A1E" w:rsidSect="00996772">
      <w:headerReference w:type="default" r:id="rId20"/>
      <w:footerReference w:type="default" r:id="rId21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981FF5" w14:textId="77777777" w:rsidR="008B5A1E" w:rsidRDefault="008B5A1E">
      <w:r>
        <w:separator/>
      </w:r>
    </w:p>
  </w:endnote>
  <w:endnote w:type="continuationSeparator" w:id="0">
    <w:p w14:paraId="5C83D4F5" w14:textId="77777777" w:rsidR="008B5A1E" w:rsidRDefault="008B5A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D7B3A2" w14:textId="4310B10C" w:rsidR="00F6717A" w:rsidRDefault="008B5A1E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F6717A">
      <w:t>Submission</w:t>
    </w:r>
    <w:r>
      <w:fldChar w:fldCharType="end"/>
    </w:r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7C0213">
      <w:rPr>
        <w:noProof/>
      </w:rPr>
      <w:t>1</w:t>
    </w:r>
    <w:r w:rsidR="00F6717A">
      <w:rPr>
        <w:noProof/>
      </w:rPr>
      <w:fldChar w:fldCharType="end"/>
    </w:r>
    <w:r w:rsidR="00F6717A">
      <w:tab/>
    </w:r>
    <w:r w:rsidR="00F6717A">
      <w:rPr>
        <w:lang w:eastAsia="ko-KR"/>
      </w:rPr>
      <w:t>Sriram Venkateswaran, Broadcom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E289AC" w14:textId="77777777" w:rsidR="008B5A1E" w:rsidRDefault="008B5A1E">
      <w:r>
        <w:separator/>
      </w:r>
    </w:p>
  </w:footnote>
  <w:footnote w:type="continuationSeparator" w:id="0">
    <w:p w14:paraId="328E64BF" w14:textId="77777777" w:rsidR="008B5A1E" w:rsidRDefault="008B5A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EC0E53" w14:textId="5FE23A64" w:rsidR="00F6717A" w:rsidRDefault="00F6717A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September 2016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r w:rsidR="008B5A1E">
      <w:fldChar w:fldCharType="begin"/>
    </w:r>
    <w:r w:rsidR="008B5A1E">
      <w:instrText xml:space="preserve"> TITLE  \* MERGEFORMAT </w:instrText>
    </w:r>
    <w:r w:rsidR="008B5A1E">
      <w:fldChar w:fldCharType="separate"/>
    </w:r>
    <w:r w:rsidR="00030895">
      <w:t>doc.: IEEE 802.11-16/1259</w:t>
    </w:r>
    <w:r>
      <w:rPr>
        <w:lang w:eastAsia="ko-KR"/>
      </w:rPr>
      <w:t>r</w:t>
    </w:r>
    <w:r w:rsidR="008B5A1E">
      <w:rPr>
        <w:lang w:eastAsia="ko-KR"/>
      </w:rPr>
      <w:fldChar w:fldCharType="end"/>
    </w:r>
    <w:r w:rsidR="007C0213">
      <w:rPr>
        <w:lang w:eastAsia="ko-KR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0"/>
  </w:num>
  <w:num w:numId="3">
    <w:abstractNumId w:val="12"/>
  </w:num>
  <w:num w:numId="4">
    <w:abstractNumId w:val="9"/>
  </w:num>
  <w:num w:numId="5">
    <w:abstractNumId w:val="7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9"/>
  </w:num>
  <w:num w:numId="10">
    <w:abstractNumId w:val="6"/>
  </w:num>
  <w:num w:numId="11">
    <w:abstractNumId w:val="11"/>
  </w:num>
  <w:num w:numId="12">
    <w:abstractNumId w:val="13"/>
  </w:num>
  <w:num w:numId="13">
    <w:abstractNumId w:val="5"/>
  </w:num>
  <w:num w:numId="14">
    <w:abstractNumId w:val="2"/>
  </w:num>
  <w:num w:numId="15">
    <w:abstractNumId w:val="15"/>
  </w:num>
  <w:num w:numId="16">
    <w:abstractNumId w:val="14"/>
  </w:num>
  <w:num w:numId="17">
    <w:abstractNumId w:val="20"/>
  </w:num>
  <w:num w:numId="18">
    <w:abstractNumId w:val="14"/>
  </w:num>
  <w:num w:numId="19">
    <w:abstractNumId w:val="20"/>
  </w:num>
  <w:num w:numId="20">
    <w:abstractNumId w:val="22"/>
  </w:num>
  <w:num w:numId="21">
    <w:abstractNumId w:val="8"/>
  </w:num>
  <w:num w:numId="22">
    <w:abstractNumId w:val="17"/>
  </w:num>
  <w:num w:numId="23">
    <w:abstractNumId w:val="21"/>
  </w:num>
  <w:num w:numId="24">
    <w:abstractNumId w:val="16"/>
  </w:num>
  <w:num w:numId="25">
    <w:abstractNumId w:val="3"/>
  </w:num>
  <w:num w:numId="26">
    <w:abstractNumId w:val="4"/>
  </w:num>
  <w:num w:numId="27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454"/>
    <w:rsid w:val="000067AA"/>
    <w:rsid w:val="00006DBB"/>
    <w:rsid w:val="0000743C"/>
    <w:rsid w:val="0001027F"/>
    <w:rsid w:val="000114EB"/>
    <w:rsid w:val="00013D75"/>
    <w:rsid w:val="00013F87"/>
    <w:rsid w:val="00014031"/>
    <w:rsid w:val="000142B6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D8F"/>
    <w:rsid w:val="00103FF5"/>
    <w:rsid w:val="0010469F"/>
    <w:rsid w:val="00104BDB"/>
    <w:rsid w:val="00105918"/>
    <w:rsid w:val="00105CF3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FC4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D5"/>
    <w:rsid w:val="00147904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77FD"/>
    <w:rsid w:val="001A783E"/>
    <w:rsid w:val="001B0001"/>
    <w:rsid w:val="001B05CC"/>
    <w:rsid w:val="001B252D"/>
    <w:rsid w:val="001B2904"/>
    <w:rsid w:val="001B4811"/>
    <w:rsid w:val="001B4D66"/>
    <w:rsid w:val="001B63BC"/>
    <w:rsid w:val="001B7137"/>
    <w:rsid w:val="001C07E0"/>
    <w:rsid w:val="001C0FA3"/>
    <w:rsid w:val="001C2534"/>
    <w:rsid w:val="001C3E9B"/>
    <w:rsid w:val="001C4744"/>
    <w:rsid w:val="001C501D"/>
    <w:rsid w:val="001C6CD8"/>
    <w:rsid w:val="001C78D9"/>
    <w:rsid w:val="001C7CCE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1F77AB"/>
    <w:rsid w:val="0020013A"/>
    <w:rsid w:val="002002A6"/>
    <w:rsid w:val="0020058A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41B2"/>
    <w:rsid w:val="00214935"/>
    <w:rsid w:val="00214B50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E6"/>
    <w:rsid w:val="0025516B"/>
    <w:rsid w:val="00255A8B"/>
    <w:rsid w:val="00257397"/>
    <w:rsid w:val="002618B9"/>
    <w:rsid w:val="00262D56"/>
    <w:rsid w:val="00263092"/>
    <w:rsid w:val="0026342D"/>
    <w:rsid w:val="0026408E"/>
    <w:rsid w:val="00264AC4"/>
    <w:rsid w:val="002662A5"/>
    <w:rsid w:val="002674D1"/>
    <w:rsid w:val="00270171"/>
    <w:rsid w:val="00270836"/>
    <w:rsid w:val="00270F98"/>
    <w:rsid w:val="00271FF4"/>
    <w:rsid w:val="00272BAD"/>
    <w:rsid w:val="00273257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4A61"/>
    <w:rsid w:val="002A4C48"/>
    <w:rsid w:val="002A55B1"/>
    <w:rsid w:val="002A74C6"/>
    <w:rsid w:val="002A795E"/>
    <w:rsid w:val="002B06F5"/>
    <w:rsid w:val="002B0983"/>
    <w:rsid w:val="002B0F18"/>
    <w:rsid w:val="002B3534"/>
    <w:rsid w:val="002B5901"/>
    <w:rsid w:val="002B5973"/>
    <w:rsid w:val="002C0A7F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D70"/>
    <w:rsid w:val="00334DEA"/>
    <w:rsid w:val="00335158"/>
    <w:rsid w:val="003356C2"/>
    <w:rsid w:val="00336924"/>
    <w:rsid w:val="00336B01"/>
    <w:rsid w:val="00336F5F"/>
    <w:rsid w:val="003370C8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74A"/>
    <w:rsid w:val="003A7B64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3116"/>
    <w:rsid w:val="00423634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814"/>
    <w:rsid w:val="004402C9"/>
    <w:rsid w:val="00440D58"/>
    <w:rsid w:val="00440FF1"/>
    <w:rsid w:val="00441432"/>
    <w:rsid w:val="004417F2"/>
    <w:rsid w:val="00442521"/>
    <w:rsid w:val="00442799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41EB"/>
    <w:rsid w:val="00484377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3E6E"/>
    <w:rsid w:val="0049468A"/>
    <w:rsid w:val="00494F9B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495"/>
    <w:rsid w:val="0053691C"/>
    <w:rsid w:val="0053731F"/>
    <w:rsid w:val="00537DB7"/>
    <w:rsid w:val="00540657"/>
    <w:rsid w:val="00540879"/>
    <w:rsid w:val="00540A28"/>
    <w:rsid w:val="0054235E"/>
    <w:rsid w:val="0054329B"/>
    <w:rsid w:val="00543CCF"/>
    <w:rsid w:val="0054425D"/>
    <w:rsid w:val="005442D3"/>
    <w:rsid w:val="00544B61"/>
    <w:rsid w:val="0054546B"/>
    <w:rsid w:val="00547048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377"/>
    <w:rsid w:val="006D3E5E"/>
    <w:rsid w:val="006D4C00"/>
    <w:rsid w:val="006D5362"/>
    <w:rsid w:val="006D585D"/>
    <w:rsid w:val="006D5CDE"/>
    <w:rsid w:val="006D6DCA"/>
    <w:rsid w:val="006D79F7"/>
    <w:rsid w:val="006E1323"/>
    <w:rsid w:val="006E181A"/>
    <w:rsid w:val="006E21CA"/>
    <w:rsid w:val="006E2D44"/>
    <w:rsid w:val="006E350A"/>
    <w:rsid w:val="006E6EBE"/>
    <w:rsid w:val="006E753D"/>
    <w:rsid w:val="006F029A"/>
    <w:rsid w:val="006F1498"/>
    <w:rsid w:val="006F14CD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C4E"/>
    <w:rsid w:val="007045BD"/>
    <w:rsid w:val="007046F5"/>
    <w:rsid w:val="007060C9"/>
    <w:rsid w:val="007069D9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DD0"/>
    <w:rsid w:val="00755880"/>
    <w:rsid w:val="00755D22"/>
    <w:rsid w:val="007565DF"/>
    <w:rsid w:val="0075696F"/>
    <w:rsid w:val="007571C4"/>
    <w:rsid w:val="007571F5"/>
    <w:rsid w:val="00760099"/>
    <w:rsid w:val="00760685"/>
    <w:rsid w:val="00760920"/>
    <w:rsid w:val="0076096A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6B1A"/>
    <w:rsid w:val="00766DFE"/>
    <w:rsid w:val="00767192"/>
    <w:rsid w:val="00770E04"/>
    <w:rsid w:val="00772027"/>
    <w:rsid w:val="007728B7"/>
    <w:rsid w:val="007735E6"/>
    <w:rsid w:val="0077480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C0213"/>
    <w:rsid w:val="007C0795"/>
    <w:rsid w:val="007C13AC"/>
    <w:rsid w:val="007C14AD"/>
    <w:rsid w:val="007C24A4"/>
    <w:rsid w:val="007C3100"/>
    <w:rsid w:val="007C3DF0"/>
    <w:rsid w:val="007C4F2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F072E"/>
    <w:rsid w:val="007F2366"/>
    <w:rsid w:val="007F34D5"/>
    <w:rsid w:val="007F6EC7"/>
    <w:rsid w:val="007F75A8"/>
    <w:rsid w:val="007F7E00"/>
    <w:rsid w:val="007F7EA7"/>
    <w:rsid w:val="00800B72"/>
    <w:rsid w:val="00802E1D"/>
    <w:rsid w:val="00802FC5"/>
    <w:rsid w:val="00803BD1"/>
    <w:rsid w:val="00804590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2F8D"/>
    <w:rsid w:val="0082437A"/>
    <w:rsid w:val="00825403"/>
    <w:rsid w:val="00827B1E"/>
    <w:rsid w:val="00830ACB"/>
    <w:rsid w:val="0083127F"/>
    <w:rsid w:val="008312B9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FA2"/>
    <w:rsid w:val="00870738"/>
    <w:rsid w:val="00870BF0"/>
    <w:rsid w:val="008716D8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3D6"/>
    <w:rsid w:val="00885425"/>
    <w:rsid w:val="00887583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F17"/>
    <w:rsid w:val="008B0137"/>
    <w:rsid w:val="008B21A2"/>
    <w:rsid w:val="008B3EFA"/>
    <w:rsid w:val="008B47B4"/>
    <w:rsid w:val="008B5396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6E95"/>
    <w:rsid w:val="0090328C"/>
    <w:rsid w:val="009043B4"/>
    <w:rsid w:val="009044AE"/>
    <w:rsid w:val="00904ACE"/>
    <w:rsid w:val="00905662"/>
    <w:rsid w:val="009057D2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21AD"/>
    <w:rsid w:val="00962377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48C1"/>
    <w:rsid w:val="0099515C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588"/>
    <w:rsid w:val="00A40884"/>
    <w:rsid w:val="00A41301"/>
    <w:rsid w:val="00A422FF"/>
    <w:rsid w:val="00A42C28"/>
    <w:rsid w:val="00A438C0"/>
    <w:rsid w:val="00A43B6B"/>
    <w:rsid w:val="00A44A95"/>
    <w:rsid w:val="00A45100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584D"/>
    <w:rsid w:val="00AD6723"/>
    <w:rsid w:val="00AD6AE6"/>
    <w:rsid w:val="00AD7502"/>
    <w:rsid w:val="00AD7B8B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49F"/>
    <w:rsid w:val="00BC2C56"/>
    <w:rsid w:val="00BC3609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AF1"/>
    <w:rsid w:val="00C236CB"/>
    <w:rsid w:val="00C237F5"/>
    <w:rsid w:val="00C24241"/>
    <w:rsid w:val="00C247D2"/>
    <w:rsid w:val="00C24968"/>
    <w:rsid w:val="00C24A70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7821"/>
    <w:rsid w:val="00C8795F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F8F"/>
    <w:rsid w:val="00CA2591"/>
    <w:rsid w:val="00CA2617"/>
    <w:rsid w:val="00CA408B"/>
    <w:rsid w:val="00CA51BB"/>
    <w:rsid w:val="00CA6389"/>
    <w:rsid w:val="00CA6689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2AAA"/>
    <w:rsid w:val="00D53033"/>
    <w:rsid w:val="00D53161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710D"/>
    <w:rsid w:val="00D675C4"/>
    <w:rsid w:val="00D67F31"/>
    <w:rsid w:val="00D70968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4566"/>
    <w:rsid w:val="00D8531D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EE5"/>
    <w:rsid w:val="00E37B7B"/>
    <w:rsid w:val="00E40624"/>
    <w:rsid w:val="00E408BF"/>
    <w:rsid w:val="00E418C1"/>
    <w:rsid w:val="00E41D30"/>
    <w:rsid w:val="00E4329F"/>
    <w:rsid w:val="00E45568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4C1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2019"/>
    <w:rsid w:val="00E62A4F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A0BB5"/>
    <w:rsid w:val="00EA2CE4"/>
    <w:rsid w:val="00EA48D0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76D"/>
    <w:rsid w:val="00EE2AF3"/>
    <w:rsid w:val="00EE34B6"/>
    <w:rsid w:val="00EE4DF4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1334"/>
    <w:rsid w:val="00F32389"/>
    <w:rsid w:val="00F338FD"/>
    <w:rsid w:val="00F33998"/>
    <w:rsid w:val="00F33DA4"/>
    <w:rsid w:val="00F342FD"/>
    <w:rsid w:val="00F34E9E"/>
    <w:rsid w:val="00F3576D"/>
    <w:rsid w:val="00F36DC0"/>
    <w:rsid w:val="00F400A1"/>
    <w:rsid w:val="00F4140F"/>
    <w:rsid w:val="00F41684"/>
    <w:rsid w:val="00F4179D"/>
    <w:rsid w:val="00F418ED"/>
    <w:rsid w:val="00F42EFD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5758E"/>
    <w:rsid w:val="00F60892"/>
    <w:rsid w:val="00F61E6F"/>
    <w:rsid w:val="00F62AFF"/>
    <w:rsid w:val="00F62BD0"/>
    <w:rsid w:val="00F62F51"/>
    <w:rsid w:val="00F653A1"/>
    <w:rsid w:val="00F659E1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D0E"/>
    <w:rsid w:val="00F832E1"/>
    <w:rsid w:val="00F84407"/>
    <w:rsid w:val="00F85369"/>
    <w:rsid w:val="00F857AE"/>
    <w:rsid w:val="00F858DD"/>
    <w:rsid w:val="00F87308"/>
    <w:rsid w:val="00F9088B"/>
    <w:rsid w:val="00F9358D"/>
    <w:rsid w:val="00F93870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B3A"/>
    <w:rsid w:val="00FC11FE"/>
    <w:rsid w:val="00FC18E0"/>
    <w:rsid w:val="00FC19AE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629D7E-6182-4FF8-A10D-600FFD3F17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1</TotalTime>
  <Pages>1</Pages>
  <Words>2228</Words>
  <Characters>12705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490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Sriram Venkateswaran</cp:lastModifiedBy>
  <cp:revision>724</cp:revision>
  <cp:lastPrinted>2010-05-04T03:47:00Z</cp:lastPrinted>
  <dcterms:created xsi:type="dcterms:W3CDTF">2016-06-29T01:13:00Z</dcterms:created>
  <dcterms:modified xsi:type="dcterms:W3CDTF">2016-09-13T15:2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